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14:paraId="76C732C0" w14:textId="77777777" w:rsidTr="009E0FE2">
        <w:tc>
          <w:tcPr>
            <w:tcW w:w="1951" w:type="dxa"/>
          </w:tcPr>
          <w:p w14:paraId="21674B02" w14:textId="77777777" w:rsidR="0052378E" w:rsidRDefault="0052378E" w:rsidP="009E0FE2">
            <w:pPr>
              <w:pStyle w:val="Heading8"/>
              <w:spacing w:before="0" w:after="0"/>
              <w:ind w:right="-1"/>
              <w:jc w:val="center"/>
              <w:rPr>
                <w:b/>
                <w:i w:val="0"/>
              </w:rPr>
            </w:pPr>
          </w:p>
        </w:tc>
        <w:tc>
          <w:tcPr>
            <w:tcW w:w="4820" w:type="dxa"/>
          </w:tcPr>
          <w:p w14:paraId="12B554EF" w14:textId="77777777" w:rsidR="0052378E" w:rsidRPr="00EF6DD1" w:rsidRDefault="0052378E" w:rsidP="00EF6DD1">
            <w:pPr>
              <w:pStyle w:val="bia"/>
              <w:rPr>
                <w:i/>
                <w:sz w:val="24"/>
                <w:szCs w:val="20"/>
              </w:rPr>
            </w:pPr>
            <w:r w:rsidRPr="00EF6DD1">
              <w:rPr>
                <w:sz w:val="24"/>
                <w:szCs w:val="20"/>
              </w:rPr>
              <w:t>BAN CƠ YẾU CHÍNH PHỦ</w:t>
            </w:r>
          </w:p>
          <w:p w14:paraId="51881A0F" w14:textId="77777777" w:rsidR="0052378E" w:rsidRPr="002C4BFF" w:rsidRDefault="0052378E" w:rsidP="009E0FE2">
            <w:pPr>
              <w:pStyle w:val="bia"/>
              <w:rPr>
                <w:b w:val="0"/>
                <w:sz w:val="24"/>
              </w:rPr>
            </w:pPr>
            <w:r w:rsidRPr="002C4BFF">
              <w:t>“</w:t>
            </w:r>
            <w:r>
              <w:t>HỌC VIỆN KỸ THUẬT MẬT MÃ</w:t>
            </w:r>
            <w:r w:rsidRPr="002C4BFF">
              <w:rPr>
                <w:sz w:val="24"/>
              </w:rPr>
              <w:t>”</w:t>
            </w:r>
          </w:p>
          <w:p w14:paraId="6D5C84FE" w14:textId="77777777" w:rsidR="0052378E" w:rsidRDefault="0052378E" w:rsidP="009E0FE2">
            <w:pPr>
              <w:spacing w:after="0" w:line="240" w:lineRule="auto"/>
              <w:rPr>
                <w:b/>
                <w:i/>
              </w:rPr>
            </w:pPr>
          </w:p>
        </w:tc>
        <w:tc>
          <w:tcPr>
            <w:tcW w:w="2517" w:type="dxa"/>
          </w:tcPr>
          <w:p w14:paraId="1166F26C" w14:textId="77777777" w:rsidR="0052378E" w:rsidRPr="00517621" w:rsidRDefault="0052378E" w:rsidP="009E0FE2">
            <w:pPr>
              <w:spacing w:after="0" w:line="240" w:lineRule="auto"/>
              <w:ind w:left="720"/>
              <w:jc w:val="right"/>
              <w:rPr>
                <w:rFonts w:cstheme="majorHAnsi"/>
                <w:szCs w:val="24"/>
                <w:lang w:val="it-IT"/>
              </w:rPr>
            </w:pPr>
            <w:r>
              <w:rPr>
                <w:noProof/>
              </w:rPr>
              <mc:AlternateContent>
                <mc:Choice Requires="wps">
                  <w:drawing>
                    <wp:anchor distT="0" distB="0" distL="114300" distR="114300" simplePos="0" relativeHeight="251659264" behindDoc="0" locked="0" layoutInCell="1" allowOverlap="1" wp14:anchorId="0BAAAF6C" wp14:editId="2E1870C4">
                      <wp:simplePos x="0" y="0"/>
                      <wp:positionH relativeFrom="column">
                        <wp:posOffset>753745</wp:posOffset>
                      </wp:positionH>
                      <wp:positionV relativeFrom="paragraph">
                        <wp:posOffset>-17145</wp:posOffset>
                      </wp:positionV>
                      <wp:extent cx="691377" cy="333375"/>
                      <wp:effectExtent l="0" t="0" r="13970" b="28575"/>
                      <wp:wrapNone/>
                      <wp:docPr id="2" name="Rectangle 2"/>
                      <wp:cNvGraphicFramePr/>
                      <a:graphic xmlns:a="http://schemas.openxmlformats.org/drawingml/2006/main">
                        <a:graphicData uri="http://schemas.microsoft.com/office/word/2010/wordprocessingShape">
                          <wps:wsp>
                            <wps:cNvSpPr/>
                            <wps:spPr>
                              <a:xfrm>
                                <a:off x="0" y="0"/>
                                <a:ext cx="691377" cy="333375"/>
                              </a:xfrm>
                              <a:prstGeom prst="rect">
                                <a:avLst/>
                              </a:prstGeom>
                            </wps:spPr>
                            <wps:style>
                              <a:lnRef idx="2">
                                <a:schemeClr val="accent6"/>
                              </a:lnRef>
                              <a:fillRef idx="1">
                                <a:schemeClr val="lt1"/>
                              </a:fillRef>
                              <a:effectRef idx="0">
                                <a:schemeClr val="accent6"/>
                              </a:effectRef>
                              <a:fontRef idx="minor">
                                <a:schemeClr val="dk1"/>
                              </a:fontRef>
                            </wps:style>
                            <wps:txbx>
                              <w:txbxContent>
                                <w:p w14:paraId="0A8813AB" w14:textId="77777777" w:rsidR="0052378E" w:rsidRPr="00225ADF" w:rsidRDefault="0052378E" w:rsidP="0052378E">
                                  <w:pPr>
                                    <w:jc w:val="center"/>
                                    <w:rPr>
                                      <w:rFonts w:cstheme="majorHAnsi"/>
                                    </w:rPr>
                                  </w:pPr>
                                  <w:r w:rsidRPr="00225ADF">
                                    <w:rPr>
                                      <w:rFonts w:cstheme="majorHAnsi"/>
                                    </w:rPr>
                                    <w:t>Mẫu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AAAF6C" id="Rectangle 2" o:spid="_x0000_s1026" style="position:absolute;left:0;text-align:left;margin-left:59.35pt;margin-top:-1.35pt;width:54.4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" fillcolor="white [3201]" strokecolor="#f79646 [3209]" strokeweight="2pt">
                      <v:textbox>
                        <w:txbxContent>
                          <w:p w14:paraId="0A8813AB" w14:textId="77777777" w:rsidR="0052378E" w:rsidRPr="00225ADF" w:rsidRDefault="0052378E" w:rsidP="0052378E">
                            <w:pPr>
                              <w:jc w:val="center"/>
                              <w:rPr>
                                <w:rFonts w:cstheme="majorHAnsi"/>
                              </w:rPr>
                            </w:pPr>
                            <w:r w:rsidRPr="00225ADF">
                              <w:rPr>
                                <w:rFonts w:cstheme="majorHAnsi"/>
                              </w:rPr>
                              <w:t>Mẫu 2</w:t>
                            </w:r>
                          </w:p>
                        </w:txbxContent>
                      </v:textbox>
                    </v:rect>
                  </w:pict>
                </mc:Fallback>
              </mc:AlternateContent>
            </w:r>
          </w:p>
          <w:p w14:paraId="356ECD4F" w14:textId="77777777" w:rsidR="0052378E" w:rsidRDefault="0052378E" w:rsidP="009E0FE2">
            <w:pPr>
              <w:pStyle w:val="Heading8"/>
              <w:spacing w:before="0" w:after="0"/>
              <w:ind w:right="-1"/>
              <w:jc w:val="center"/>
              <w:rPr>
                <w:b/>
                <w:i w:val="0"/>
              </w:rPr>
            </w:pPr>
          </w:p>
        </w:tc>
      </w:tr>
    </w:tbl>
    <w:p w14:paraId="52F2F4E6" w14:textId="77777777" w:rsidR="0052378E" w:rsidRDefault="0052378E" w:rsidP="0052378E">
      <w:pPr>
        <w:pStyle w:val="bia"/>
      </w:pPr>
      <w:r>
        <w:rPr>
          <w:noProof/>
        </w:rPr>
        <mc:AlternateContent>
          <mc:Choice Requires="wps">
            <w:drawing>
              <wp:anchor distT="0" distB="0" distL="114300" distR="114300" simplePos="0" relativeHeight="251660288" behindDoc="1" locked="0" layoutInCell="1" allowOverlap="1" wp14:anchorId="7AAAE152" wp14:editId="089309FE">
                <wp:simplePos x="0" y="0"/>
                <wp:positionH relativeFrom="column">
                  <wp:posOffset>-62865</wp:posOffset>
                </wp:positionH>
                <wp:positionV relativeFrom="paragraph">
                  <wp:posOffset>-626745</wp:posOffset>
                </wp:positionV>
                <wp:extent cx="5814060" cy="9315450"/>
                <wp:effectExtent l="19050" t="19050" r="15240" b="19050"/>
                <wp:wrapNone/>
                <wp:docPr id="3" name="Rectangle 3"/>
                <wp:cNvGraphicFramePr/>
                <a:graphic xmlns:a="http://schemas.openxmlformats.org/drawingml/2006/main">
                  <a:graphicData uri="http://schemas.microsoft.com/office/word/2010/wordprocessingShape">
                    <wps:wsp>
                      <wps:cNvSpPr/>
                      <wps:spPr>
                        <a:xfrm>
                          <a:off x="0" y="0"/>
                          <a:ext cx="5814060" cy="9315450"/>
                        </a:xfrm>
                        <a:prstGeom prst="rect">
                          <a:avLst/>
                        </a:prstGeom>
                        <a:ln w="38100" cmpd="dbl">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419250" id="Rectangle 3" o:spid="_x0000_s1026" style="position:absolute;margin-left:-4.95pt;margin-top:-49.35pt;width:457.8pt;height:7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" fillcolor="white [3201]" strokecolor="black [3213]" strokeweight="3pt">
                <v:stroke linestyle="thinThin"/>
              </v:rect>
            </w:pict>
          </mc:Fallback>
        </mc:AlternateContent>
      </w:r>
    </w:p>
    <w:p w14:paraId="4DA9ECDA" w14:textId="77777777" w:rsidR="0052378E" w:rsidRDefault="0052378E" w:rsidP="0052378E">
      <w:pPr>
        <w:spacing w:after="0" w:line="240" w:lineRule="auto"/>
        <w:ind w:left="75"/>
        <w:jc w:val="center"/>
        <w:rPr>
          <w:b/>
          <w:bCs/>
          <w:sz w:val="36"/>
          <w:szCs w:val="36"/>
        </w:rPr>
      </w:pPr>
    </w:p>
    <w:p w14:paraId="0AF0441C" w14:textId="77777777" w:rsidR="0052378E" w:rsidRDefault="0052378E" w:rsidP="0052378E">
      <w:pPr>
        <w:spacing w:after="0" w:line="240" w:lineRule="auto"/>
        <w:ind w:left="75"/>
        <w:rPr>
          <w:rFonts w:ascii="Times New Roman" w:hAnsi="Times New Roman"/>
          <w:i/>
          <w:iCs/>
          <w:sz w:val="24"/>
          <w:szCs w:val="24"/>
        </w:rPr>
      </w:pPr>
    </w:p>
    <w:p w14:paraId="3E71A2A4" w14:textId="77777777" w:rsidR="0052378E" w:rsidRDefault="0052378E" w:rsidP="0052378E">
      <w:pPr>
        <w:spacing w:after="0" w:line="240" w:lineRule="auto"/>
        <w:ind w:left="75"/>
        <w:jc w:val="center"/>
        <w:rPr>
          <w:rFonts w:ascii="Times New Roman" w:hAnsi="Times New Roman"/>
          <w:i/>
          <w:iCs/>
          <w:sz w:val="24"/>
          <w:szCs w:val="24"/>
        </w:rPr>
      </w:pPr>
    </w:p>
    <w:p w14:paraId="28793776" w14:textId="77777777" w:rsidR="0052378E" w:rsidRDefault="0052378E" w:rsidP="0052378E">
      <w:pPr>
        <w:pStyle w:val="bia"/>
        <w:rPr>
          <w:i/>
        </w:rPr>
      </w:pPr>
    </w:p>
    <w:p w14:paraId="4D516117" w14:textId="77777777" w:rsidR="0052378E" w:rsidRDefault="0052378E" w:rsidP="0052378E">
      <w:pPr>
        <w:spacing w:after="0" w:line="240" w:lineRule="auto"/>
        <w:ind w:left="75"/>
        <w:jc w:val="center"/>
        <w:rPr>
          <w:rFonts w:ascii="Times New Roman" w:hAnsi="Times New Roman"/>
          <w:i/>
          <w:iCs/>
          <w:sz w:val="24"/>
          <w:szCs w:val="24"/>
        </w:rPr>
      </w:pPr>
    </w:p>
    <w:p w14:paraId="4606842D" w14:textId="77777777" w:rsidR="0052378E" w:rsidRDefault="0052378E" w:rsidP="0052378E">
      <w:pPr>
        <w:spacing w:after="0" w:line="240" w:lineRule="auto"/>
        <w:ind w:left="75"/>
        <w:jc w:val="center"/>
        <w:rPr>
          <w:rFonts w:ascii="Times New Roman" w:hAnsi="Times New Roman"/>
          <w:i/>
          <w:iCs/>
          <w:sz w:val="24"/>
          <w:szCs w:val="24"/>
        </w:rPr>
      </w:pPr>
    </w:p>
    <w:p w14:paraId="03097D81" w14:textId="77777777" w:rsidR="0052378E" w:rsidRDefault="0052378E" w:rsidP="0052378E">
      <w:pPr>
        <w:spacing w:after="0" w:line="240" w:lineRule="auto"/>
        <w:ind w:left="75"/>
        <w:jc w:val="center"/>
        <w:rPr>
          <w:rFonts w:ascii="Times New Roman" w:hAnsi="Times New Roman"/>
          <w:i/>
          <w:iCs/>
          <w:sz w:val="24"/>
          <w:szCs w:val="24"/>
        </w:rPr>
      </w:pPr>
    </w:p>
    <w:p w14:paraId="1E207876" w14:textId="77777777" w:rsidR="0052378E" w:rsidRDefault="0052378E" w:rsidP="0052378E">
      <w:pPr>
        <w:spacing w:after="0" w:line="240" w:lineRule="auto"/>
        <w:ind w:left="75"/>
        <w:jc w:val="center"/>
        <w:rPr>
          <w:b/>
          <w:bCs/>
          <w:sz w:val="36"/>
          <w:szCs w:val="36"/>
        </w:rPr>
      </w:pPr>
    </w:p>
    <w:p w14:paraId="5EB9FBFE" w14:textId="59CCB8A3" w:rsidR="0052378E" w:rsidRPr="00A84AAB" w:rsidRDefault="0052378E" w:rsidP="0052378E">
      <w:pPr>
        <w:pStyle w:val="bia"/>
        <w:rPr>
          <w:sz w:val="36"/>
          <w:szCs w:val="32"/>
        </w:rPr>
      </w:pPr>
      <w:r w:rsidRPr="00A84AAB">
        <w:rPr>
          <w:sz w:val="36"/>
          <w:szCs w:val="32"/>
        </w:rPr>
        <w:t xml:space="preserve">BÁO CÁO CHUYÊN ĐỀ SỐ </w:t>
      </w:r>
      <w:r w:rsidR="00F63D9F">
        <w:rPr>
          <w:color w:val="FF0000"/>
          <w:sz w:val="36"/>
          <w:szCs w:val="32"/>
        </w:rPr>
        <w:t>4</w:t>
      </w:r>
      <w:r w:rsidR="00A76AE2">
        <w:rPr>
          <w:color w:val="FF0000"/>
          <w:sz w:val="36"/>
          <w:szCs w:val="32"/>
        </w:rPr>
        <w:t>.</w:t>
      </w:r>
      <w:r w:rsidR="004935F4">
        <w:rPr>
          <w:color w:val="FF0000"/>
          <w:sz w:val="36"/>
          <w:szCs w:val="32"/>
        </w:rPr>
        <w:t>4.1</w:t>
      </w:r>
    </w:p>
    <w:p w14:paraId="200527CD" w14:textId="189EB72E" w:rsidR="0052378E" w:rsidRDefault="0052378E" w:rsidP="0052378E">
      <w:pPr>
        <w:pStyle w:val="bia"/>
      </w:pPr>
      <w:r w:rsidRPr="00A8151A">
        <w:t>“</w:t>
      </w:r>
      <w:r w:rsidR="00276290" w:rsidRPr="00276290">
        <w:rPr>
          <w:color w:val="FF0000"/>
        </w:rPr>
        <w:t xml:space="preserve">Phương pháp </w:t>
      </w:r>
      <w:r w:rsidR="004935F4">
        <w:rPr>
          <w:color w:val="FF0000"/>
        </w:rPr>
        <w:t>sinh đặc trưng Apriori</w:t>
      </w:r>
      <w:r>
        <w:t>”</w:t>
      </w:r>
    </w:p>
    <w:p w14:paraId="00D4A5DD" w14:textId="77777777" w:rsidR="0052378E" w:rsidRDefault="0052378E" w:rsidP="0052378E">
      <w:pPr>
        <w:spacing w:after="0" w:line="240" w:lineRule="auto"/>
        <w:ind w:left="74"/>
        <w:rPr>
          <w:rFonts w:ascii="Times New Roman" w:hAnsi="Times New Roman"/>
          <w:b/>
          <w:bCs/>
          <w:szCs w:val="28"/>
        </w:rPr>
      </w:pPr>
    </w:p>
    <w:p w14:paraId="78EBC036" w14:textId="77777777" w:rsidR="0052378E" w:rsidRDefault="0052378E" w:rsidP="0052378E">
      <w:pPr>
        <w:spacing w:after="0" w:line="240" w:lineRule="auto"/>
        <w:ind w:left="74"/>
        <w:rPr>
          <w:rFonts w:ascii="Times New Roman" w:hAnsi="Times New Roman"/>
          <w:b/>
          <w:bCs/>
          <w:szCs w:val="28"/>
        </w:rPr>
      </w:pPr>
    </w:p>
    <w:p w14:paraId="0739C8EA" w14:textId="77777777" w:rsidR="0052378E" w:rsidRDefault="0052378E" w:rsidP="0052378E">
      <w:pPr>
        <w:spacing w:after="0" w:line="240" w:lineRule="auto"/>
        <w:rPr>
          <w:rFonts w:ascii="Times New Roman" w:hAnsi="Times New Roman"/>
          <w:b/>
          <w:bCs/>
          <w:szCs w:val="28"/>
        </w:rPr>
      </w:pPr>
    </w:p>
    <w:p w14:paraId="4EDD6A3C" w14:textId="77777777" w:rsidR="0052378E" w:rsidRDefault="0052378E" w:rsidP="0052378E">
      <w:pPr>
        <w:spacing w:after="0" w:line="240" w:lineRule="auto"/>
        <w:rPr>
          <w:rFonts w:ascii="Times New Roman" w:hAnsi="Times New Roman"/>
          <w:b/>
          <w:bCs/>
          <w:szCs w:val="28"/>
        </w:rPr>
      </w:pPr>
    </w:p>
    <w:p w14:paraId="1F41669A" w14:textId="77777777" w:rsidR="0052378E" w:rsidRDefault="0052378E" w:rsidP="0052378E">
      <w:pPr>
        <w:spacing w:after="0" w:line="240" w:lineRule="auto"/>
        <w:rPr>
          <w:rFonts w:ascii="Times New Roman" w:hAnsi="Times New Roman"/>
          <w:b/>
          <w:bCs/>
          <w:szCs w:val="28"/>
        </w:rPr>
      </w:pPr>
    </w:p>
    <w:p w14:paraId="2B09DD84" w14:textId="77777777" w:rsidR="0052378E" w:rsidRDefault="0052378E" w:rsidP="0052378E">
      <w:pPr>
        <w:spacing w:after="0" w:line="240" w:lineRule="auto"/>
        <w:rPr>
          <w:rFonts w:ascii="Times New Roman" w:hAnsi="Times New Roman"/>
          <w:b/>
          <w:bCs/>
          <w:szCs w:val="28"/>
        </w:rPr>
      </w:pPr>
    </w:p>
    <w:p w14:paraId="3483D3F1" w14:textId="77777777" w:rsidR="0052378E" w:rsidRDefault="0052378E" w:rsidP="0052378E">
      <w:pPr>
        <w:spacing w:after="0" w:line="240" w:lineRule="auto"/>
        <w:ind w:left="74"/>
        <w:rPr>
          <w:rFonts w:ascii="Times New Roman" w:hAnsi="Times New Roman"/>
          <w:b/>
          <w:bCs/>
          <w:szCs w:val="28"/>
        </w:rPr>
      </w:pPr>
    </w:p>
    <w:p w14:paraId="406686DD" w14:textId="77777777" w:rsidR="0052378E" w:rsidRPr="00A84AAB" w:rsidRDefault="0052378E" w:rsidP="0052378E">
      <w:pPr>
        <w:pStyle w:val="bia"/>
        <w:rPr>
          <w:sz w:val="30"/>
          <w:szCs w:val="26"/>
        </w:rPr>
      </w:pPr>
      <w:r w:rsidRPr="00A84AAB">
        <w:rPr>
          <w:sz w:val="30"/>
          <w:szCs w:val="26"/>
        </w:rPr>
        <w:t>NHIỆM VỤ: “</w:t>
      </w:r>
      <w:r w:rsidRPr="005578D9">
        <w:rPr>
          <w:color w:val="FF0000"/>
          <w:sz w:val="30"/>
          <w:szCs w:val="26"/>
        </w:rPr>
        <w:t>Nghiên cứu và ứng dụng nền tảng học sâu để xây dựng hệ thống phát hiện mã độc trực tuyến</w:t>
      </w:r>
      <w:r w:rsidRPr="00A84AAB">
        <w:rPr>
          <w:sz w:val="30"/>
          <w:szCs w:val="26"/>
        </w:rPr>
        <w:t>”.</w:t>
      </w:r>
    </w:p>
    <w:p w14:paraId="38509C9C" w14:textId="77777777" w:rsidR="0052378E" w:rsidRPr="00A62985" w:rsidRDefault="0052378E" w:rsidP="0052378E">
      <w:pPr>
        <w:pStyle w:val="bia"/>
        <w:rPr>
          <w:bCs/>
        </w:rPr>
      </w:pPr>
      <w:r w:rsidRPr="00A84AAB">
        <w:rPr>
          <w:sz w:val="30"/>
          <w:szCs w:val="26"/>
        </w:rPr>
        <w:t xml:space="preserve">Mã số: </w:t>
      </w:r>
      <w:r w:rsidRPr="005578D9">
        <w:rPr>
          <w:color w:val="FF0000"/>
          <w:sz w:val="30"/>
          <w:szCs w:val="26"/>
        </w:rPr>
        <w:t>06/2022/CB</w:t>
      </w:r>
      <w:r w:rsidRPr="00A84AAB">
        <w:rPr>
          <w:sz w:val="30"/>
          <w:szCs w:val="26"/>
        </w:rPr>
        <w:t>.</w:t>
      </w:r>
    </w:p>
    <w:p w14:paraId="0794DBBA" w14:textId="77777777" w:rsidR="0052378E" w:rsidRPr="00060354" w:rsidRDefault="0052378E" w:rsidP="0052378E">
      <w:pPr>
        <w:spacing w:after="0" w:line="240" w:lineRule="auto"/>
        <w:ind w:right="-187"/>
        <w:jc w:val="center"/>
      </w:pPr>
    </w:p>
    <w:p w14:paraId="74BE13E2" w14:textId="77777777" w:rsidR="0052378E" w:rsidRPr="001C404D" w:rsidRDefault="0052378E" w:rsidP="0052378E">
      <w:pPr>
        <w:pStyle w:val="bia"/>
      </w:pPr>
    </w:p>
    <w:p w14:paraId="3B0DB079" w14:textId="77777777" w:rsidR="0052378E" w:rsidRDefault="0052378E" w:rsidP="0052378E">
      <w:pPr>
        <w:pStyle w:val="bia"/>
      </w:pPr>
    </w:p>
    <w:p w14:paraId="1737F70A" w14:textId="77777777" w:rsidR="0052378E" w:rsidRDefault="0052378E" w:rsidP="0052378E">
      <w:pPr>
        <w:pStyle w:val="bia"/>
      </w:pPr>
    </w:p>
    <w:p w14:paraId="590CEF62" w14:textId="77777777" w:rsidR="0052378E" w:rsidRPr="00FF6BD2" w:rsidRDefault="0052378E" w:rsidP="0052378E"/>
    <w:p w14:paraId="604857A5" w14:textId="77777777" w:rsidR="0052378E" w:rsidRDefault="0052378E" w:rsidP="0052378E">
      <w:pPr>
        <w:pStyle w:val="bia"/>
        <w:tabs>
          <w:tab w:val="right" w:pos="2835"/>
          <w:tab w:val="left" w:pos="3119"/>
        </w:tabs>
        <w:jc w:val="both"/>
      </w:pPr>
      <w:r>
        <w:tab/>
        <w:t xml:space="preserve">Cơ quan chủ trì: </w:t>
      </w:r>
      <w:r>
        <w:tab/>
        <w:t>Học viện Kỹ thuật Mật mã</w:t>
      </w:r>
    </w:p>
    <w:p w14:paraId="52573500" w14:textId="77777777" w:rsidR="0052378E" w:rsidRPr="0015193D" w:rsidRDefault="0052378E" w:rsidP="0052378E">
      <w:pPr>
        <w:pStyle w:val="bia"/>
        <w:tabs>
          <w:tab w:val="right" w:pos="2835"/>
          <w:tab w:val="left" w:pos="3119"/>
        </w:tabs>
        <w:jc w:val="both"/>
      </w:pPr>
      <w:r>
        <w:tab/>
      </w:r>
      <w:r w:rsidRPr="0015193D">
        <w:t xml:space="preserve">Chủ nhiệm: </w:t>
      </w:r>
      <w:r>
        <w:tab/>
      </w:r>
      <w:r w:rsidRPr="00E45F3D">
        <w:t>ThS. Lê Đức Thuận</w:t>
      </w:r>
      <w:r>
        <w:tab/>
      </w:r>
    </w:p>
    <w:p w14:paraId="76991597" w14:textId="77777777" w:rsidR="0052378E" w:rsidRDefault="0052378E" w:rsidP="0052378E">
      <w:pPr>
        <w:spacing w:after="0" w:line="240" w:lineRule="auto"/>
      </w:pPr>
    </w:p>
    <w:p w14:paraId="69DE44D4" w14:textId="77777777" w:rsidR="0052378E" w:rsidRDefault="0052378E" w:rsidP="0052378E">
      <w:pPr>
        <w:spacing w:after="0" w:line="240" w:lineRule="auto"/>
      </w:pPr>
    </w:p>
    <w:p w14:paraId="0F036657" w14:textId="77777777" w:rsidR="0052378E" w:rsidRDefault="0052378E" w:rsidP="0052378E">
      <w:pPr>
        <w:spacing w:after="0" w:line="240" w:lineRule="auto"/>
      </w:pPr>
    </w:p>
    <w:p w14:paraId="1079CB9C" w14:textId="77777777" w:rsidR="0052378E" w:rsidRDefault="0052378E" w:rsidP="0052378E">
      <w:pPr>
        <w:spacing w:after="0" w:line="240" w:lineRule="auto"/>
      </w:pPr>
    </w:p>
    <w:p w14:paraId="2B84D566" w14:textId="77777777" w:rsidR="0052378E" w:rsidRPr="00257973" w:rsidRDefault="0052378E" w:rsidP="0052378E">
      <w:pPr>
        <w:pStyle w:val="bia"/>
      </w:pPr>
    </w:p>
    <w:p w14:paraId="21FB6699" w14:textId="77777777" w:rsidR="0052378E" w:rsidRDefault="0052378E" w:rsidP="0052378E">
      <w:pPr>
        <w:spacing w:after="0" w:line="240" w:lineRule="auto"/>
      </w:pPr>
    </w:p>
    <w:p w14:paraId="449BCC6E" w14:textId="77777777" w:rsidR="0052378E" w:rsidRDefault="0052378E" w:rsidP="0052378E">
      <w:pPr>
        <w:spacing w:after="0" w:line="240" w:lineRule="auto"/>
      </w:pPr>
    </w:p>
    <w:p w14:paraId="27FE716D" w14:textId="77777777" w:rsidR="0052378E" w:rsidRDefault="0052378E" w:rsidP="0052378E">
      <w:pPr>
        <w:spacing w:after="0" w:line="240" w:lineRule="auto"/>
        <w:ind w:right="-187"/>
        <w:rPr>
          <w:rFonts w:ascii="Times New Roman" w:eastAsia="Times New Roman" w:hAnsi="Times New Roman" w:cs="Arial"/>
          <w:b/>
          <w:sz w:val="50"/>
          <w:szCs w:val="28"/>
        </w:rPr>
      </w:pPr>
    </w:p>
    <w:p w14:paraId="675237CA" w14:textId="77777777" w:rsidR="0052378E" w:rsidRDefault="0052378E" w:rsidP="0052378E">
      <w:pPr>
        <w:spacing w:after="0" w:line="240" w:lineRule="auto"/>
        <w:ind w:right="-187"/>
        <w:jc w:val="center"/>
        <w:rPr>
          <w:rFonts w:ascii="Times New Roman" w:eastAsia="Times New Roman" w:hAnsi="Times New Roman" w:cs="Arial"/>
          <w:b/>
          <w:szCs w:val="28"/>
        </w:rPr>
      </w:pPr>
    </w:p>
    <w:p w14:paraId="58332E60" w14:textId="77777777" w:rsidR="0052378E" w:rsidRDefault="0052378E" w:rsidP="0052378E">
      <w:pPr>
        <w:spacing w:after="0" w:line="240" w:lineRule="auto"/>
        <w:ind w:right="-187"/>
        <w:jc w:val="center"/>
        <w:rPr>
          <w:rFonts w:ascii="Times New Roman" w:eastAsia="Times New Roman" w:hAnsi="Times New Roman" w:cs="Arial"/>
          <w:b/>
          <w:szCs w:val="28"/>
        </w:rPr>
      </w:pPr>
    </w:p>
    <w:p w14:paraId="3E870B97" w14:textId="77777777" w:rsidR="0052378E" w:rsidRDefault="0052378E" w:rsidP="0052378E">
      <w:pPr>
        <w:spacing w:after="0" w:line="240" w:lineRule="auto"/>
        <w:ind w:right="-187"/>
        <w:jc w:val="center"/>
        <w:rPr>
          <w:rFonts w:ascii="Times New Roman" w:eastAsia="Times New Roman" w:hAnsi="Times New Roman" w:cs="Arial"/>
          <w:b/>
          <w:szCs w:val="28"/>
        </w:rPr>
      </w:pPr>
    </w:p>
    <w:p w14:paraId="5DD47D37" w14:textId="1B686F94" w:rsidR="0052378E" w:rsidRDefault="0052378E" w:rsidP="0052378E">
      <w:pPr>
        <w:pStyle w:val="bia"/>
      </w:pPr>
      <w:r w:rsidRPr="003F274C">
        <w:t xml:space="preserve">Hà Nội </w:t>
      </w:r>
      <w:r>
        <w:t>- 202</w:t>
      </w:r>
      <w:r w:rsidR="001B7BCE">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7"/>
        <w:gridCol w:w="4707"/>
        <w:gridCol w:w="2468"/>
      </w:tblGrid>
      <w:tr w:rsidR="0052378E" w14:paraId="1D59AA54" w14:textId="77777777" w:rsidTr="009E0FE2">
        <w:tc>
          <w:tcPr>
            <w:tcW w:w="1897" w:type="dxa"/>
          </w:tcPr>
          <w:p w14:paraId="3BD48D42" w14:textId="77777777" w:rsidR="0052378E" w:rsidRDefault="0052378E" w:rsidP="009E0FE2">
            <w:pPr>
              <w:pStyle w:val="Heading8"/>
              <w:spacing w:before="0" w:after="0"/>
              <w:ind w:right="-1"/>
              <w:jc w:val="center"/>
              <w:rPr>
                <w:b/>
                <w:i w:val="0"/>
              </w:rPr>
            </w:pPr>
            <w:r>
              <w:rPr>
                <w:b/>
                <w:sz w:val="28"/>
                <w:szCs w:val="28"/>
                <w:lang w:val="de-DE"/>
              </w:rPr>
              <w:lastRenderedPageBreak/>
              <w:br w:type="page"/>
            </w:r>
          </w:p>
        </w:tc>
        <w:tc>
          <w:tcPr>
            <w:tcW w:w="4707" w:type="dxa"/>
          </w:tcPr>
          <w:p w14:paraId="643BF47E" w14:textId="77777777" w:rsidR="0052378E" w:rsidRPr="00EF6DD1" w:rsidRDefault="0052378E" w:rsidP="00EF6DD1">
            <w:pPr>
              <w:pStyle w:val="bia"/>
              <w:rPr>
                <w:i/>
                <w:sz w:val="24"/>
                <w:szCs w:val="20"/>
              </w:rPr>
            </w:pPr>
            <w:r w:rsidRPr="00EF6DD1">
              <w:rPr>
                <w:sz w:val="24"/>
                <w:szCs w:val="20"/>
              </w:rPr>
              <w:t>BAN CƠ YẾU CHÍNH PHỦ</w:t>
            </w:r>
          </w:p>
          <w:p w14:paraId="6B1F659B" w14:textId="77777777" w:rsidR="0052378E" w:rsidRPr="002C4BFF" w:rsidRDefault="0052378E" w:rsidP="009E0FE2">
            <w:pPr>
              <w:pStyle w:val="bia"/>
              <w:rPr>
                <w:sz w:val="24"/>
              </w:rPr>
            </w:pPr>
            <w:r w:rsidRPr="002C4BFF">
              <w:t>“</w:t>
            </w:r>
            <w:r>
              <w:t>HỌC VIỆN KỸ THUẬT MẬT MÃ</w:t>
            </w:r>
            <w:r w:rsidRPr="002C4BFF">
              <w:rPr>
                <w:sz w:val="24"/>
              </w:rPr>
              <w:t>”</w:t>
            </w:r>
          </w:p>
          <w:p w14:paraId="2E89D15D" w14:textId="77777777" w:rsidR="0052378E" w:rsidRDefault="0052378E" w:rsidP="009E0FE2">
            <w:pPr>
              <w:spacing w:after="0" w:line="240" w:lineRule="auto"/>
              <w:rPr>
                <w:b/>
                <w:i/>
              </w:rPr>
            </w:pPr>
          </w:p>
        </w:tc>
        <w:tc>
          <w:tcPr>
            <w:tcW w:w="2468" w:type="dxa"/>
          </w:tcPr>
          <w:p w14:paraId="78319F8B" w14:textId="77777777" w:rsidR="0052378E" w:rsidRPr="00517621" w:rsidRDefault="0052378E" w:rsidP="009E0FE2">
            <w:pPr>
              <w:spacing w:after="0" w:line="240" w:lineRule="auto"/>
              <w:ind w:left="720"/>
              <w:jc w:val="right"/>
              <w:rPr>
                <w:rFonts w:cstheme="majorHAnsi"/>
                <w:szCs w:val="24"/>
                <w:lang w:val="it-IT"/>
              </w:rPr>
            </w:pPr>
          </w:p>
          <w:p w14:paraId="22C291A2" w14:textId="77777777" w:rsidR="0052378E" w:rsidRDefault="0052378E" w:rsidP="009E0FE2">
            <w:pPr>
              <w:pStyle w:val="Heading8"/>
              <w:spacing w:before="0" w:after="0"/>
              <w:ind w:right="-1"/>
              <w:jc w:val="center"/>
              <w:rPr>
                <w:b/>
                <w:i w:val="0"/>
              </w:rPr>
            </w:pPr>
          </w:p>
        </w:tc>
      </w:tr>
    </w:tbl>
    <w:p w14:paraId="13E80E04" w14:textId="77777777" w:rsidR="0052378E" w:rsidRDefault="0052378E" w:rsidP="0052378E">
      <w:pPr>
        <w:pStyle w:val="bia"/>
      </w:pPr>
    </w:p>
    <w:p w14:paraId="486E7D74" w14:textId="77777777" w:rsidR="0052378E" w:rsidRDefault="0052378E" w:rsidP="0052378E">
      <w:pPr>
        <w:spacing w:after="0" w:line="240" w:lineRule="auto"/>
        <w:ind w:left="75"/>
        <w:jc w:val="center"/>
        <w:rPr>
          <w:b/>
          <w:bCs/>
          <w:sz w:val="36"/>
          <w:szCs w:val="36"/>
        </w:rPr>
      </w:pPr>
    </w:p>
    <w:p w14:paraId="51CFA85A" w14:textId="77777777" w:rsidR="0052378E" w:rsidRDefault="0052378E" w:rsidP="0052378E">
      <w:pPr>
        <w:spacing w:after="0" w:line="240" w:lineRule="auto"/>
        <w:ind w:left="75"/>
        <w:jc w:val="center"/>
        <w:rPr>
          <w:rFonts w:ascii="Times New Roman" w:hAnsi="Times New Roman"/>
          <w:i/>
          <w:iCs/>
          <w:sz w:val="24"/>
          <w:szCs w:val="24"/>
        </w:rPr>
      </w:pPr>
    </w:p>
    <w:p w14:paraId="267A5D0A" w14:textId="77777777" w:rsidR="0052378E" w:rsidRDefault="0052378E" w:rsidP="0052378E">
      <w:pPr>
        <w:spacing w:after="0" w:line="240" w:lineRule="auto"/>
        <w:ind w:left="75"/>
        <w:jc w:val="center"/>
        <w:rPr>
          <w:rFonts w:ascii="Times New Roman" w:hAnsi="Times New Roman"/>
          <w:i/>
          <w:iCs/>
          <w:sz w:val="24"/>
          <w:szCs w:val="24"/>
        </w:rPr>
      </w:pPr>
    </w:p>
    <w:p w14:paraId="3F500207" w14:textId="77777777" w:rsidR="0052378E" w:rsidRDefault="0052378E" w:rsidP="0052378E">
      <w:pPr>
        <w:spacing w:after="0" w:line="240" w:lineRule="auto"/>
        <w:ind w:left="75"/>
        <w:jc w:val="center"/>
        <w:rPr>
          <w:rFonts w:ascii="Times New Roman" w:hAnsi="Times New Roman"/>
          <w:i/>
          <w:iCs/>
          <w:sz w:val="24"/>
          <w:szCs w:val="24"/>
        </w:rPr>
      </w:pPr>
    </w:p>
    <w:p w14:paraId="7B6AA5A0" w14:textId="77777777" w:rsidR="0052378E" w:rsidRDefault="0052378E" w:rsidP="0052378E">
      <w:pPr>
        <w:spacing w:after="0" w:line="240" w:lineRule="auto"/>
        <w:ind w:left="75"/>
        <w:jc w:val="center"/>
        <w:rPr>
          <w:b/>
          <w:bCs/>
          <w:sz w:val="36"/>
          <w:szCs w:val="36"/>
        </w:rPr>
      </w:pPr>
    </w:p>
    <w:p w14:paraId="4560D838" w14:textId="57888820" w:rsidR="0052378E" w:rsidRPr="00663089" w:rsidRDefault="0052378E" w:rsidP="0052378E">
      <w:pPr>
        <w:pStyle w:val="bia"/>
        <w:rPr>
          <w:sz w:val="36"/>
          <w:szCs w:val="32"/>
        </w:rPr>
      </w:pPr>
      <w:r w:rsidRPr="00663089">
        <w:rPr>
          <w:sz w:val="36"/>
          <w:szCs w:val="32"/>
        </w:rPr>
        <w:t xml:space="preserve">BÁO CÁO CHUYÊN ĐỀ SỐ </w:t>
      </w:r>
      <w:r w:rsidR="00DF503C" w:rsidRPr="00DF503C">
        <w:rPr>
          <w:color w:val="FF0000"/>
          <w:sz w:val="36"/>
          <w:szCs w:val="32"/>
        </w:rPr>
        <w:t>4.4.1</w:t>
      </w:r>
    </w:p>
    <w:p w14:paraId="2F53C82B" w14:textId="4A19BD0C" w:rsidR="0052378E" w:rsidRDefault="0052378E" w:rsidP="0052378E">
      <w:pPr>
        <w:pStyle w:val="bia"/>
      </w:pPr>
      <w:r w:rsidRPr="00A8151A">
        <w:t>“</w:t>
      </w:r>
      <w:r w:rsidR="00DF503C" w:rsidRPr="00276290">
        <w:rPr>
          <w:color w:val="FF0000"/>
        </w:rPr>
        <w:t xml:space="preserve">Phương pháp </w:t>
      </w:r>
      <w:r w:rsidR="00DF503C">
        <w:rPr>
          <w:color w:val="FF0000"/>
        </w:rPr>
        <w:t>sinh đặc trưng Apriori</w:t>
      </w:r>
      <w:r>
        <w:t>”</w:t>
      </w:r>
    </w:p>
    <w:p w14:paraId="3C32DBB5" w14:textId="77777777" w:rsidR="0052378E" w:rsidRDefault="0052378E" w:rsidP="0052378E">
      <w:pPr>
        <w:spacing w:after="0" w:line="240" w:lineRule="auto"/>
        <w:ind w:left="74"/>
        <w:rPr>
          <w:rFonts w:ascii="Times New Roman" w:hAnsi="Times New Roman"/>
          <w:b/>
          <w:bCs/>
          <w:szCs w:val="28"/>
        </w:rPr>
      </w:pPr>
    </w:p>
    <w:p w14:paraId="0623908A" w14:textId="77777777" w:rsidR="0052378E" w:rsidRDefault="0052378E" w:rsidP="0052378E">
      <w:pPr>
        <w:spacing w:after="0" w:line="240" w:lineRule="auto"/>
        <w:ind w:left="74"/>
        <w:rPr>
          <w:rFonts w:ascii="Times New Roman" w:hAnsi="Times New Roman"/>
          <w:b/>
          <w:bCs/>
          <w:szCs w:val="28"/>
        </w:rPr>
      </w:pPr>
    </w:p>
    <w:p w14:paraId="1D6CB32F" w14:textId="77777777" w:rsidR="0052378E" w:rsidRDefault="0052378E" w:rsidP="0052378E">
      <w:pPr>
        <w:spacing w:after="0" w:line="240" w:lineRule="auto"/>
        <w:rPr>
          <w:rFonts w:ascii="Times New Roman" w:hAnsi="Times New Roman"/>
          <w:b/>
          <w:bCs/>
          <w:szCs w:val="28"/>
        </w:rPr>
      </w:pPr>
    </w:p>
    <w:p w14:paraId="6E22DCA0" w14:textId="77777777" w:rsidR="0052378E" w:rsidRDefault="0052378E" w:rsidP="0052378E">
      <w:pPr>
        <w:spacing w:after="0" w:line="240" w:lineRule="auto"/>
        <w:rPr>
          <w:rFonts w:ascii="Times New Roman" w:hAnsi="Times New Roman"/>
          <w:b/>
          <w:bCs/>
          <w:szCs w:val="28"/>
        </w:rPr>
      </w:pPr>
    </w:p>
    <w:p w14:paraId="4A76DC10" w14:textId="77777777" w:rsidR="0052378E" w:rsidRDefault="0052378E" w:rsidP="0052378E">
      <w:pPr>
        <w:spacing w:after="0" w:line="240" w:lineRule="auto"/>
        <w:rPr>
          <w:rFonts w:ascii="Times New Roman" w:hAnsi="Times New Roman"/>
          <w:b/>
          <w:bCs/>
          <w:szCs w:val="28"/>
        </w:rPr>
      </w:pPr>
    </w:p>
    <w:p w14:paraId="4CE5280E" w14:textId="77777777" w:rsidR="0052378E" w:rsidRDefault="0052378E" w:rsidP="0052378E">
      <w:pPr>
        <w:spacing w:after="0" w:line="240" w:lineRule="auto"/>
        <w:ind w:left="74"/>
        <w:rPr>
          <w:rFonts w:ascii="Times New Roman" w:hAnsi="Times New Roman"/>
          <w:b/>
          <w:bCs/>
          <w:szCs w:val="28"/>
        </w:rPr>
      </w:pPr>
    </w:p>
    <w:p w14:paraId="0E3E7D8D" w14:textId="77777777" w:rsidR="0052378E" w:rsidRPr="00663089" w:rsidRDefault="0052378E" w:rsidP="0052378E">
      <w:pPr>
        <w:pStyle w:val="bia"/>
        <w:tabs>
          <w:tab w:val="left" w:pos="1134"/>
        </w:tabs>
        <w:ind w:left="1985" w:hanging="1985"/>
        <w:jc w:val="left"/>
        <w:rPr>
          <w:sz w:val="30"/>
          <w:szCs w:val="26"/>
        </w:rPr>
      </w:pPr>
      <w:r>
        <w:rPr>
          <w:sz w:val="30"/>
          <w:szCs w:val="26"/>
        </w:rPr>
        <w:t xml:space="preserve">  </w:t>
      </w:r>
      <w:r w:rsidRPr="00663089">
        <w:rPr>
          <w:sz w:val="30"/>
          <w:szCs w:val="26"/>
        </w:rPr>
        <w:t>NHIỆM VỤ: “</w:t>
      </w:r>
      <w:r w:rsidRPr="005578D9">
        <w:rPr>
          <w:color w:val="FF0000"/>
          <w:sz w:val="30"/>
          <w:szCs w:val="26"/>
        </w:rPr>
        <w:t>Nghiên cứu và ứng dụng nền tảng học sâu để xây dựng hệ thống phát hiện mã độc trực tuyến</w:t>
      </w:r>
      <w:r w:rsidRPr="00663089">
        <w:rPr>
          <w:sz w:val="30"/>
          <w:szCs w:val="26"/>
        </w:rPr>
        <w:t>”.</w:t>
      </w:r>
    </w:p>
    <w:p w14:paraId="0E63433F" w14:textId="77777777" w:rsidR="0052378E" w:rsidRPr="00A62985" w:rsidRDefault="0052378E" w:rsidP="0052378E">
      <w:pPr>
        <w:pStyle w:val="bia"/>
        <w:rPr>
          <w:bCs/>
        </w:rPr>
      </w:pPr>
      <w:r w:rsidRPr="00761C22">
        <w:rPr>
          <w:sz w:val="30"/>
          <w:szCs w:val="26"/>
        </w:rPr>
        <w:t xml:space="preserve">Mã số: </w:t>
      </w:r>
      <w:r w:rsidRPr="005578D9">
        <w:rPr>
          <w:color w:val="FF0000"/>
          <w:sz w:val="30"/>
          <w:szCs w:val="26"/>
        </w:rPr>
        <w:t>06/2022/CB</w:t>
      </w:r>
      <w:r w:rsidRPr="00761C22">
        <w:rPr>
          <w:sz w:val="30"/>
          <w:szCs w:val="26"/>
        </w:rPr>
        <w:t>.</w:t>
      </w:r>
    </w:p>
    <w:p w14:paraId="11178422" w14:textId="77777777" w:rsidR="0052378E" w:rsidRPr="00060354" w:rsidRDefault="0052378E" w:rsidP="0052378E">
      <w:pPr>
        <w:spacing w:after="0" w:line="240" w:lineRule="auto"/>
        <w:ind w:right="-187"/>
        <w:jc w:val="center"/>
      </w:pPr>
    </w:p>
    <w:p w14:paraId="4E34C153" w14:textId="77777777" w:rsidR="0052378E" w:rsidRDefault="0052378E" w:rsidP="0052378E">
      <w:pPr>
        <w:pStyle w:val="bia"/>
      </w:pPr>
    </w:p>
    <w:p w14:paraId="58E9771A" w14:textId="77777777" w:rsidR="0052378E" w:rsidRDefault="0052378E" w:rsidP="0052378E">
      <w:pPr>
        <w:pStyle w:val="bia"/>
      </w:pPr>
    </w:p>
    <w:p w14:paraId="0F8AF425" w14:textId="77777777" w:rsidR="0052378E" w:rsidRPr="00B67DDE" w:rsidRDefault="0052378E" w:rsidP="0052378E"/>
    <w:p w14:paraId="60C4DECB" w14:textId="77777777" w:rsidR="0052378E" w:rsidRDefault="0052378E" w:rsidP="0052378E">
      <w:pPr>
        <w:pStyle w:val="bia"/>
      </w:pPr>
      <w:r>
        <w:tab/>
        <w:t xml:space="preserve">Cơ quan chủ trì: </w:t>
      </w:r>
      <w:r>
        <w:tab/>
        <w:t>Học viện Kỹ thuật Mật mã</w:t>
      </w:r>
    </w:p>
    <w:p w14:paraId="7BA40A27" w14:textId="77777777" w:rsidR="0052378E" w:rsidRPr="0015193D" w:rsidRDefault="0052378E" w:rsidP="0052378E">
      <w:pPr>
        <w:pStyle w:val="bia"/>
      </w:pPr>
      <w:r>
        <w:tab/>
      </w:r>
      <w:r w:rsidRPr="0015193D">
        <w:t xml:space="preserve">Chủ nhiệm: </w:t>
      </w:r>
      <w:r>
        <w:tab/>
      </w:r>
      <w:r w:rsidRPr="00E45F3D">
        <w:t>ThS. Lê Đức Thuận</w:t>
      </w:r>
      <w:r>
        <w:tab/>
      </w:r>
    </w:p>
    <w:p w14:paraId="5F267666" w14:textId="77777777" w:rsidR="0052378E" w:rsidRDefault="0052378E" w:rsidP="0052378E">
      <w:pPr>
        <w:spacing w:after="0" w:line="240" w:lineRule="auto"/>
      </w:pPr>
    </w:p>
    <w:p w14:paraId="61990730" w14:textId="77777777" w:rsidR="0052378E" w:rsidRDefault="0052378E" w:rsidP="0052378E">
      <w:pPr>
        <w:spacing w:after="0" w:line="240" w:lineRule="auto"/>
      </w:pPr>
    </w:p>
    <w:p w14:paraId="46B59800" w14:textId="77777777" w:rsidR="0052378E" w:rsidRDefault="0052378E" w:rsidP="0052378E">
      <w:pPr>
        <w:spacing w:after="0" w:line="240" w:lineRule="auto"/>
      </w:pPr>
    </w:p>
    <w:p w14:paraId="3F95107E" w14:textId="77777777" w:rsidR="0052378E" w:rsidRDefault="0052378E" w:rsidP="0052378E">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52378E" w14:paraId="16DDE927" w14:textId="77777777" w:rsidTr="009E0FE2">
        <w:tc>
          <w:tcPr>
            <w:tcW w:w="4531" w:type="dxa"/>
          </w:tcPr>
          <w:p w14:paraId="54A6791B" w14:textId="77777777" w:rsidR="0052378E" w:rsidRDefault="0052378E" w:rsidP="009E0FE2">
            <w:pPr>
              <w:spacing w:after="0" w:line="240" w:lineRule="auto"/>
              <w:jc w:val="center"/>
            </w:pPr>
            <w:r w:rsidRPr="00257973">
              <w:rPr>
                <w:b/>
              </w:rPr>
              <w:t>Người thực hiện chuyên đề</w:t>
            </w:r>
          </w:p>
        </w:tc>
        <w:tc>
          <w:tcPr>
            <w:tcW w:w="4531" w:type="dxa"/>
          </w:tcPr>
          <w:p w14:paraId="1180D7A7" w14:textId="77777777" w:rsidR="0052378E" w:rsidRDefault="0052378E" w:rsidP="009E0FE2">
            <w:pPr>
              <w:spacing w:after="0" w:line="240" w:lineRule="auto"/>
              <w:jc w:val="center"/>
            </w:pPr>
            <w:r>
              <w:rPr>
                <w:b/>
              </w:rPr>
              <w:t>Cơ quan chủ trì</w:t>
            </w:r>
          </w:p>
        </w:tc>
      </w:tr>
      <w:tr w:rsidR="0052378E" w14:paraId="711DF375" w14:textId="77777777" w:rsidTr="009E0FE2">
        <w:tc>
          <w:tcPr>
            <w:tcW w:w="4531" w:type="dxa"/>
          </w:tcPr>
          <w:p w14:paraId="5A463B95" w14:textId="77777777" w:rsidR="0052378E" w:rsidRPr="00D25B58" w:rsidRDefault="0052378E" w:rsidP="009E0FE2">
            <w:pPr>
              <w:spacing w:after="0" w:line="240" w:lineRule="auto"/>
              <w:jc w:val="center"/>
              <w:rPr>
                <w:i/>
                <w:iCs/>
              </w:rPr>
            </w:pPr>
            <w:r w:rsidRPr="00D25B58">
              <w:rPr>
                <w:i/>
                <w:iCs/>
              </w:rPr>
              <w:t>(Họ tên và chữ ký)</w:t>
            </w:r>
          </w:p>
        </w:tc>
        <w:tc>
          <w:tcPr>
            <w:tcW w:w="4531" w:type="dxa"/>
          </w:tcPr>
          <w:p w14:paraId="5368A8BB" w14:textId="77777777" w:rsidR="0052378E" w:rsidRPr="00D25B58" w:rsidRDefault="0052378E" w:rsidP="009E0FE2">
            <w:pPr>
              <w:spacing w:after="0" w:line="240" w:lineRule="auto"/>
              <w:jc w:val="center"/>
              <w:rPr>
                <w:i/>
                <w:iCs/>
              </w:rPr>
            </w:pPr>
            <w:r w:rsidRPr="00D25B58">
              <w:rPr>
                <w:i/>
                <w:iCs/>
              </w:rPr>
              <w:t>(Họ tên và chữ ký)</w:t>
            </w:r>
          </w:p>
        </w:tc>
      </w:tr>
    </w:tbl>
    <w:p w14:paraId="2511D46E" w14:textId="77777777" w:rsidR="0052378E" w:rsidRDefault="0052378E" w:rsidP="0052378E">
      <w:pPr>
        <w:spacing w:after="0" w:line="240" w:lineRule="auto"/>
      </w:pPr>
    </w:p>
    <w:p w14:paraId="380F3C6E" w14:textId="77777777" w:rsidR="0052378E" w:rsidRDefault="0052378E" w:rsidP="0052378E">
      <w:pPr>
        <w:spacing w:after="0" w:line="240" w:lineRule="auto"/>
      </w:pPr>
    </w:p>
    <w:p w14:paraId="3B8E11D7" w14:textId="77777777" w:rsidR="0052378E" w:rsidRDefault="0052378E" w:rsidP="0052378E">
      <w:pPr>
        <w:spacing w:after="0" w:line="240" w:lineRule="auto"/>
      </w:pPr>
    </w:p>
    <w:p w14:paraId="544F42B1" w14:textId="77777777" w:rsidR="0052378E" w:rsidRDefault="0052378E" w:rsidP="0052378E">
      <w:pPr>
        <w:spacing w:after="0" w:line="240" w:lineRule="auto"/>
        <w:ind w:right="-187"/>
        <w:jc w:val="center"/>
        <w:rPr>
          <w:rFonts w:ascii="Times New Roman" w:eastAsia="Times New Roman" w:hAnsi="Times New Roman" w:cs="Arial"/>
          <w:b/>
          <w:szCs w:val="28"/>
        </w:rPr>
      </w:pPr>
    </w:p>
    <w:p w14:paraId="7FBE551E" w14:textId="77777777" w:rsidR="0052378E" w:rsidRDefault="0052378E" w:rsidP="0052378E">
      <w:pPr>
        <w:spacing w:after="0" w:line="240" w:lineRule="auto"/>
        <w:ind w:right="-187"/>
        <w:jc w:val="center"/>
        <w:rPr>
          <w:rFonts w:ascii="Times New Roman" w:eastAsia="Times New Roman" w:hAnsi="Times New Roman" w:cs="Arial"/>
          <w:b/>
          <w:szCs w:val="28"/>
        </w:rPr>
      </w:pPr>
    </w:p>
    <w:p w14:paraId="43D4516A" w14:textId="77777777" w:rsidR="0052378E" w:rsidRDefault="0052378E" w:rsidP="0052378E">
      <w:pPr>
        <w:spacing w:after="0" w:line="240" w:lineRule="auto"/>
        <w:ind w:right="-187"/>
        <w:jc w:val="center"/>
        <w:rPr>
          <w:rFonts w:ascii="Times New Roman" w:eastAsia="Times New Roman" w:hAnsi="Times New Roman" w:cs="Arial"/>
          <w:b/>
          <w:szCs w:val="28"/>
        </w:rPr>
      </w:pPr>
    </w:p>
    <w:p w14:paraId="4344308A" w14:textId="77777777" w:rsidR="0052378E" w:rsidRDefault="0052378E" w:rsidP="0052378E">
      <w:pPr>
        <w:spacing w:after="0" w:line="240" w:lineRule="auto"/>
        <w:ind w:right="-187"/>
        <w:jc w:val="center"/>
        <w:rPr>
          <w:rFonts w:ascii="Times New Roman" w:eastAsia="Times New Roman" w:hAnsi="Times New Roman" w:cs="Arial"/>
          <w:b/>
          <w:szCs w:val="28"/>
        </w:rPr>
      </w:pPr>
    </w:p>
    <w:p w14:paraId="2A070097" w14:textId="77777777" w:rsidR="0052378E" w:rsidRDefault="0052378E" w:rsidP="0052378E">
      <w:pPr>
        <w:spacing w:after="0" w:line="240" w:lineRule="auto"/>
        <w:ind w:right="-187"/>
        <w:jc w:val="center"/>
        <w:rPr>
          <w:rFonts w:ascii="Times New Roman" w:eastAsia="Times New Roman" w:hAnsi="Times New Roman" w:cs="Arial"/>
          <w:b/>
          <w:szCs w:val="28"/>
        </w:rPr>
      </w:pPr>
    </w:p>
    <w:p w14:paraId="69AE6E41" w14:textId="77777777" w:rsidR="0052378E" w:rsidRDefault="0052378E" w:rsidP="0052378E">
      <w:pPr>
        <w:spacing w:after="0" w:line="240" w:lineRule="auto"/>
        <w:ind w:right="-187"/>
        <w:jc w:val="center"/>
        <w:rPr>
          <w:rFonts w:ascii="Times New Roman" w:eastAsia="Times New Roman" w:hAnsi="Times New Roman" w:cs="Arial"/>
          <w:b/>
          <w:szCs w:val="28"/>
        </w:rPr>
      </w:pPr>
    </w:p>
    <w:p w14:paraId="63C8A5CD" w14:textId="77777777" w:rsidR="0052378E" w:rsidRDefault="0052378E" w:rsidP="0052378E">
      <w:pPr>
        <w:spacing w:after="0" w:line="240" w:lineRule="auto"/>
        <w:ind w:right="-187"/>
        <w:jc w:val="center"/>
        <w:rPr>
          <w:rFonts w:ascii="Times New Roman" w:eastAsia="Times New Roman" w:hAnsi="Times New Roman" w:cs="Arial"/>
          <w:b/>
          <w:szCs w:val="28"/>
        </w:rPr>
      </w:pPr>
    </w:p>
    <w:p w14:paraId="238DA2C9" w14:textId="10C8E96D" w:rsidR="0052378E" w:rsidRDefault="0052378E" w:rsidP="0052378E">
      <w:pPr>
        <w:pStyle w:val="bia"/>
        <w:sectPr w:rsidR="0052378E" w:rsidSect="00FF6BD2">
          <w:pgSz w:w="11907" w:h="16840" w:code="9"/>
          <w:pgMar w:top="1134" w:right="1134" w:bottom="1134" w:left="1701" w:header="720" w:footer="720" w:gutter="0"/>
          <w:cols w:space="720"/>
          <w:docGrid w:linePitch="360"/>
        </w:sectPr>
      </w:pPr>
      <w:r w:rsidRPr="003F274C">
        <w:t xml:space="preserve">Hà Nội </w:t>
      </w:r>
      <w:r>
        <w:t>- 202</w:t>
      </w:r>
      <w:r w:rsidR="001B7BCE">
        <w:t>3</w:t>
      </w:r>
    </w:p>
    <w:bookmarkStart w:id="0" w:name="_Toc129698356" w:displacedByCustomXml="next"/>
    <w:sdt>
      <w:sdtPr>
        <w:rPr>
          <w:rFonts w:eastAsia="Calibri" w:cs="Times New Roman"/>
          <w:b w:val="0"/>
          <w:color w:val="auto"/>
          <w:sz w:val="28"/>
          <w:szCs w:val="22"/>
          <w:lang w:val="en-US"/>
        </w:rPr>
        <w:id w:val="-1354416440"/>
        <w:docPartObj>
          <w:docPartGallery w:val="Table of Contents"/>
          <w:docPartUnique/>
        </w:docPartObj>
      </w:sdtPr>
      <w:sdtEndPr>
        <w:rPr>
          <w:bCs/>
          <w:noProof/>
        </w:rPr>
      </w:sdtEndPr>
      <w:sdtContent>
        <w:p w14:paraId="300F59BF" w14:textId="396D34FE" w:rsidR="001D7B63" w:rsidRDefault="001D7B63" w:rsidP="00A312CC">
          <w:pPr>
            <w:pStyle w:val="Tiu1"/>
          </w:pPr>
          <w:r>
            <w:t>MỤC LỤC</w:t>
          </w:r>
          <w:bookmarkEnd w:id="0"/>
        </w:p>
        <w:p w14:paraId="0C9296CC" w14:textId="43FAF966" w:rsidR="00482E76" w:rsidRDefault="001D7B63">
          <w:pPr>
            <w:pStyle w:val="TOC1"/>
            <w:tabs>
              <w:tab w:val="right" w:leader="dot" w:pos="9062"/>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129698356" w:history="1">
            <w:r w:rsidR="00482E76" w:rsidRPr="00C83C56">
              <w:rPr>
                <w:rStyle w:val="Hyperlink"/>
                <w:noProof/>
              </w:rPr>
              <w:t>MỤC LỤC</w:t>
            </w:r>
            <w:r w:rsidR="00482E76">
              <w:rPr>
                <w:noProof/>
                <w:webHidden/>
              </w:rPr>
              <w:tab/>
            </w:r>
            <w:r w:rsidR="00482E76">
              <w:rPr>
                <w:noProof/>
                <w:webHidden/>
              </w:rPr>
              <w:fldChar w:fldCharType="begin"/>
            </w:r>
            <w:r w:rsidR="00482E76">
              <w:rPr>
                <w:noProof/>
                <w:webHidden/>
              </w:rPr>
              <w:instrText xml:space="preserve"> PAGEREF _Toc129698356 \h </w:instrText>
            </w:r>
            <w:r w:rsidR="00482E76">
              <w:rPr>
                <w:noProof/>
                <w:webHidden/>
              </w:rPr>
            </w:r>
            <w:r w:rsidR="00482E76">
              <w:rPr>
                <w:noProof/>
                <w:webHidden/>
              </w:rPr>
              <w:fldChar w:fldCharType="separate"/>
            </w:r>
            <w:r w:rsidR="00482E76">
              <w:rPr>
                <w:noProof/>
                <w:webHidden/>
              </w:rPr>
              <w:t>1</w:t>
            </w:r>
            <w:r w:rsidR="00482E76">
              <w:rPr>
                <w:noProof/>
                <w:webHidden/>
              </w:rPr>
              <w:fldChar w:fldCharType="end"/>
            </w:r>
          </w:hyperlink>
        </w:p>
        <w:p w14:paraId="6EAFC980" w14:textId="52CDC9E4" w:rsidR="00482E76" w:rsidRDefault="00482E76">
          <w:pPr>
            <w:pStyle w:val="TOC1"/>
            <w:tabs>
              <w:tab w:val="right" w:leader="dot" w:pos="9062"/>
            </w:tabs>
            <w:rPr>
              <w:rFonts w:asciiTheme="minorHAnsi" w:eastAsiaTheme="minorEastAsia" w:hAnsiTheme="minorHAnsi" w:cstheme="minorBidi"/>
              <w:noProof/>
              <w:sz w:val="22"/>
            </w:rPr>
          </w:pPr>
          <w:hyperlink w:anchor="_Toc129698357" w:history="1">
            <w:r w:rsidRPr="00C83C56">
              <w:rPr>
                <w:rStyle w:val="Hyperlink"/>
                <w:noProof/>
              </w:rPr>
              <w:t>TRÍCH XUẤT ĐẶC TRƯNG BẰNG THUẬT TOÁN APRIORI KHAI PHÁ LUẬN KẾT HỢP</w:t>
            </w:r>
            <w:r>
              <w:rPr>
                <w:noProof/>
                <w:webHidden/>
              </w:rPr>
              <w:tab/>
            </w:r>
            <w:r>
              <w:rPr>
                <w:noProof/>
                <w:webHidden/>
              </w:rPr>
              <w:fldChar w:fldCharType="begin"/>
            </w:r>
            <w:r>
              <w:rPr>
                <w:noProof/>
                <w:webHidden/>
              </w:rPr>
              <w:instrText xml:space="preserve"> PAGEREF _Toc129698357 \h </w:instrText>
            </w:r>
            <w:r>
              <w:rPr>
                <w:noProof/>
                <w:webHidden/>
              </w:rPr>
            </w:r>
            <w:r>
              <w:rPr>
                <w:noProof/>
                <w:webHidden/>
              </w:rPr>
              <w:fldChar w:fldCharType="separate"/>
            </w:r>
            <w:r>
              <w:rPr>
                <w:noProof/>
                <w:webHidden/>
              </w:rPr>
              <w:t>2</w:t>
            </w:r>
            <w:r>
              <w:rPr>
                <w:noProof/>
                <w:webHidden/>
              </w:rPr>
              <w:fldChar w:fldCharType="end"/>
            </w:r>
          </w:hyperlink>
        </w:p>
        <w:p w14:paraId="68D238F2" w14:textId="250CA80D" w:rsidR="00482E76" w:rsidRDefault="00482E76">
          <w:pPr>
            <w:pStyle w:val="TOC2"/>
            <w:tabs>
              <w:tab w:val="right" w:leader="dot" w:pos="9062"/>
            </w:tabs>
            <w:rPr>
              <w:rFonts w:asciiTheme="minorHAnsi" w:eastAsiaTheme="minorEastAsia" w:hAnsiTheme="minorHAnsi" w:cstheme="minorBidi"/>
              <w:noProof/>
              <w:sz w:val="22"/>
            </w:rPr>
          </w:pPr>
          <w:hyperlink w:anchor="_Toc129698358" w:history="1">
            <w:r w:rsidRPr="00C83C56">
              <w:rPr>
                <w:rStyle w:val="Hyperlink"/>
                <w:noProof/>
              </w:rPr>
              <w:t>1.1. Phát biểu bài toán</w:t>
            </w:r>
            <w:r>
              <w:rPr>
                <w:noProof/>
                <w:webHidden/>
              </w:rPr>
              <w:tab/>
            </w:r>
            <w:r>
              <w:rPr>
                <w:noProof/>
                <w:webHidden/>
              </w:rPr>
              <w:fldChar w:fldCharType="begin"/>
            </w:r>
            <w:r>
              <w:rPr>
                <w:noProof/>
                <w:webHidden/>
              </w:rPr>
              <w:instrText xml:space="preserve"> PAGEREF _Toc129698358 \h </w:instrText>
            </w:r>
            <w:r>
              <w:rPr>
                <w:noProof/>
                <w:webHidden/>
              </w:rPr>
            </w:r>
            <w:r>
              <w:rPr>
                <w:noProof/>
                <w:webHidden/>
              </w:rPr>
              <w:fldChar w:fldCharType="separate"/>
            </w:r>
            <w:r>
              <w:rPr>
                <w:noProof/>
                <w:webHidden/>
              </w:rPr>
              <w:t>2</w:t>
            </w:r>
            <w:r>
              <w:rPr>
                <w:noProof/>
                <w:webHidden/>
              </w:rPr>
              <w:fldChar w:fldCharType="end"/>
            </w:r>
          </w:hyperlink>
        </w:p>
        <w:p w14:paraId="63DF8915" w14:textId="1EA039E3" w:rsidR="00482E76" w:rsidRDefault="00482E76">
          <w:pPr>
            <w:pStyle w:val="TOC2"/>
            <w:tabs>
              <w:tab w:val="right" w:leader="dot" w:pos="9062"/>
            </w:tabs>
            <w:rPr>
              <w:rFonts w:asciiTheme="minorHAnsi" w:eastAsiaTheme="minorEastAsia" w:hAnsiTheme="minorHAnsi" w:cstheme="minorBidi"/>
              <w:noProof/>
              <w:sz w:val="22"/>
            </w:rPr>
          </w:pPr>
          <w:hyperlink w:anchor="_Toc129698359" w:history="1">
            <w:r w:rsidRPr="00C83C56">
              <w:rPr>
                <w:rStyle w:val="Hyperlink"/>
                <w:noProof/>
                <w:lang w:val="fr-FR"/>
              </w:rPr>
              <w:t>1.2. Thuật toán Apriori</w:t>
            </w:r>
            <w:r>
              <w:rPr>
                <w:noProof/>
                <w:webHidden/>
              </w:rPr>
              <w:tab/>
            </w:r>
            <w:r>
              <w:rPr>
                <w:noProof/>
                <w:webHidden/>
              </w:rPr>
              <w:fldChar w:fldCharType="begin"/>
            </w:r>
            <w:r>
              <w:rPr>
                <w:noProof/>
                <w:webHidden/>
              </w:rPr>
              <w:instrText xml:space="preserve"> PAGEREF _Toc129698359 \h </w:instrText>
            </w:r>
            <w:r>
              <w:rPr>
                <w:noProof/>
                <w:webHidden/>
              </w:rPr>
            </w:r>
            <w:r>
              <w:rPr>
                <w:noProof/>
                <w:webHidden/>
              </w:rPr>
              <w:fldChar w:fldCharType="separate"/>
            </w:r>
            <w:r>
              <w:rPr>
                <w:noProof/>
                <w:webHidden/>
              </w:rPr>
              <w:t>2</w:t>
            </w:r>
            <w:r>
              <w:rPr>
                <w:noProof/>
                <w:webHidden/>
              </w:rPr>
              <w:fldChar w:fldCharType="end"/>
            </w:r>
          </w:hyperlink>
        </w:p>
        <w:p w14:paraId="119ADD6C" w14:textId="0EFE9FE6" w:rsidR="00482E76" w:rsidRDefault="00482E76">
          <w:pPr>
            <w:pStyle w:val="TOC3"/>
            <w:tabs>
              <w:tab w:val="right" w:leader="dot" w:pos="9062"/>
            </w:tabs>
            <w:rPr>
              <w:rFonts w:asciiTheme="minorHAnsi" w:eastAsiaTheme="minorEastAsia" w:hAnsiTheme="minorHAnsi" w:cstheme="minorBidi"/>
              <w:noProof/>
              <w:sz w:val="22"/>
            </w:rPr>
          </w:pPr>
          <w:hyperlink w:anchor="_Toc129698360" w:history="1">
            <w:r w:rsidRPr="00C83C56">
              <w:rPr>
                <w:rStyle w:val="Hyperlink"/>
                <w:noProof/>
                <w:lang w:val="fr-FR"/>
              </w:rPr>
              <w:t>1.2.1. Các khái niệm liên quan</w:t>
            </w:r>
            <w:r>
              <w:rPr>
                <w:noProof/>
                <w:webHidden/>
              </w:rPr>
              <w:tab/>
            </w:r>
            <w:r>
              <w:rPr>
                <w:noProof/>
                <w:webHidden/>
              </w:rPr>
              <w:fldChar w:fldCharType="begin"/>
            </w:r>
            <w:r>
              <w:rPr>
                <w:noProof/>
                <w:webHidden/>
              </w:rPr>
              <w:instrText xml:space="preserve"> PAGEREF _Toc129698360 \h </w:instrText>
            </w:r>
            <w:r>
              <w:rPr>
                <w:noProof/>
                <w:webHidden/>
              </w:rPr>
            </w:r>
            <w:r>
              <w:rPr>
                <w:noProof/>
                <w:webHidden/>
              </w:rPr>
              <w:fldChar w:fldCharType="separate"/>
            </w:r>
            <w:r>
              <w:rPr>
                <w:noProof/>
                <w:webHidden/>
              </w:rPr>
              <w:t>2</w:t>
            </w:r>
            <w:r>
              <w:rPr>
                <w:noProof/>
                <w:webHidden/>
              </w:rPr>
              <w:fldChar w:fldCharType="end"/>
            </w:r>
          </w:hyperlink>
        </w:p>
        <w:p w14:paraId="7D2D3632" w14:textId="47914928" w:rsidR="00482E76" w:rsidRDefault="00482E76">
          <w:pPr>
            <w:pStyle w:val="TOC3"/>
            <w:tabs>
              <w:tab w:val="right" w:leader="dot" w:pos="9062"/>
            </w:tabs>
            <w:rPr>
              <w:rFonts w:asciiTheme="minorHAnsi" w:eastAsiaTheme="minorEastAsia" w:hAnsiTheme="minorHAnsi" w:cstheme="minorBidi"/>
              <w:noProof/>
              <w:sz w:val="22"/>
            </w:rPr>
          </w:pPr>
          <w:hyperlink w:anchor="_Toc129698361" w:history="1">
            <w:r w:rsidRPr="00C83C56">
              <w:rPr>
                <w:rStyle w:val="Hyperlink"/>
                <w:noProof/>
              </w:rPr>
              <w:t>1.2.2. Tư tưởng thuật toán Apriori</w:t>
            </w:r>
            <w:r>
              <w:rPr>
                <w:noProof/>
                <w:webHidden/>
              </w:rPr>
              <w:tab/>
            </w:r>
            <w:r>
              <w:rPr>
                <w:noProof/>
                <w:webHidden/>
              </w:rPr>
              <w:fldChar w:fldCharType="begin"/>
            </w:r>
            <w:r>
              <w:rPr>
                <w:noProof/>
                <w:webHidden/>
              </w:rPr>
              <w:instrText xml:space="preserve"> PAGEREF _Toc129698361 \h </w:instrText>
            </w:r>
            <w:r>
              <w:rPr>
                <w:noProof/>
                <w:webHidden/>
              </w:rPr>
            </w:r>
            <w:r>
              <w:rPr>
                <w:noProof/>
                <w:webHidden/>
              </w:rPr>
              <w:fldChar w:fldCharType="separate"/>
            </w:r>
            <w:r>
              <w:rPr>
                <w:noProof/>
                <w:webHidden/>
              </w:rPr>
              <w:t>3</w:t>
            </w:r>
            <w:r>
              <w:rPr>
                <w:noProof/>
                <w:webHidden/>
              </w:rPr>
              <w:fldChar w:fldCharType="end"/>
            </w:r>
          </w:hyperlink>
        </w:p>
        <w:p w14:paraId="4A8524AF" w14:textId="2CC47041" w:rsidR="00482E76" w:rsidRDefault="00482E76">
          <w:pPr>
            <w:pStyle w:val="TOC3"/>
            <w:tabs>
              <w:tab w:val="right" w:leader="dot" w:pos="9062"/>
            </w:tabs>
            <w:rPr>
              <w:rFonts w:asciiTheme="minorHAnsi" w:eastAsiaTheme="minorEastAsia" w:hAnsiTheme="minorHAnsi" w:cstheme="minorBidi"/>
              <w:noProof/>
              <w:sz w:val="22"/>
            </w:rPr>
          </w:pPr>
          <w:hyperlink w:anchor="_Toc129698362" w:history="1">
            <w:r w:rsidRPr="00C83C56">
              <w:rPr>
                <w:rStyle w:val="Hyperlink"/>
                <w:noProof/>
              </w:rPr>
              <w:t>2.2.3. Thuật toán Apriori</w:t>
            </w:r>
            <w:r>
              <w:rPr>
                <w:noProof/>
                <w:webHidden/>
              </w:rPr>
              <w:tab/>
            </w:r>
            <w:r>
              <w:rPr>
                <w:noProof/>
                <w:webHidden/>
              </w:rPr>
              <w:fldChar w:fldCharType="begin"/>
            </w:r>
            <w:r>
              <w:rPr>
                <w:noProof/>
                <w:webHidden/>
              </w:rPr>
              <w:instrText xml:space="preserve"> PAGEREF _Toc129698362 \h </w:instrText>
            </w:r>
            <w:r>
              <w:rPr>
                <w:noProof/>
                <w:webHidden/>
              </w:rPr>
            </w:r>
            <w:r>
              <w:rPr>
                <w:noProof/>
                <w:webHidden/>
              </w:rPr>
              <w:fldChar w:fldCharType="separate"/>
            </w:r>
            <w:r>
              <w:rPr>
                <w:noProof/>
                <w:webHidden/>
              </w:rPr>
              <w:t>3</w:t>
            </w:r>
            <w:r>
              <w:rPr>
                <w:noProof/>
                <w:webHidden/>
              </w:rPr>
              <w:fldChar w:fldCharType="end"/>
            </w:r>
          </w:hyperlink>
        </w:p>
        <w:p w14:paraId="70DD259D" w14:textId="3A72F729" w:rsidR="00482E76" w:rsidRDefault="00482E76">
          <w:pPr>
            <w:pStyle w:val="TOC2"/>
            <w:tabs>
              <w:tab w:val="right" w:leader="dot" w:pos="9062"/>
            </w:tabs>
            <w:rPr>
              <w:rFonts w:asciiTheme="minorHAnsi" w:eastAsiaTheme="minorEastAsia" w:hAnsiTheme="minorHAnsi" w:cstheme="minorBidi"/>
              <w:noProof/>
              <w:sz w:val="22"/>
            </w:rPr>
          </w:pPr>
          <w:hyperlink w:anchor="_Toc129698363" w:history="1">
            <w:r w:rsidRPr="00C83C56">
              <w:rPr>
                <w:rStyle w:val="Hyperlink"/>
                <w:noProof/>
              </w:rPr>
              <w:t>1.3. Áp dụng Apriori trong trích chọn đặc trưng trên Android</w:t>
            </w:r>
            <w:r>
              <w:rPr>
                <w:noProof/>
                <w:webHidden/>
              </w:rPr>
              <w:tab/>
            </w:r>
            <w:r>
              <w:rPr>
                <w:noProof/>
                <w:webHidden/>
              </w:rPr>
              <w:fldChar w:fldCharType="begin"/>
            </w:r>
            <w:r>
              <w:rPr>
                <w:noProof/>
                <w:webHidden/>
              </w:rPr>
              <w:instrText xml:space="preserve"> PAGEREF _Toc129698363 \h </w:instrText>
            </w:r>
            <w:r>
              <w:rPr>
                <w:noProof/>
                <w:webHidden/>
              </w:rPr>
            </w:r>
            <w:r>
              <w:rPr>
                <w:noProof/>
                <w:webHidden/>
              </w:rPr>
              <w:fldChar w:fldCharType="separate"/>
            </w:r>
            <w:r>
              <w:rPr>
                <w:noProof/>
                <w:webHidden/>
              </w:rPr>
              <w:t>5</w:t>
            </w:r>
            <w:r>
              <w:rPr>
                <w:noProof/>
                <w:webHidden/>
              </w:rPr>
              <w:fldChar w:fldCharType="end"/>
            </w:r>
          </w:hyperlink>
        </w:p>
        <w:p w14:paraId="6EF8E248" w14:textId="2C490B56" w:rsidR="00482E76" w:rsidRDefault="00482E76">
          <w:pPr>
            <w:pStyle w:val="TOC2"/>
            <w:tabs>
              <w:tab w:val="right" w:leader="dot" w:pos="9062"/>
            </w:tabs>
            <w:rPr>
              <w:rFonts w:asciiTheme="minorHAnsi" w:eastAsiaTheme="minorEastAsia" w:hAnsiTheme="minorHAnsi" w:cstheme="minorBidi"/>
              <w:noProof/>
              <w:sz w:val="22"/>
            </w:rPr>
          </w:pPr>
          <w:hyperlink w:anchor="_Toc129698364" w:history="1">
            <w:r w:rsidRPr="00C83C56">
              <w:rPr>
                <w:rStyle w:val="Hyperlink"/>
                <w:noProof/>
              </w:rPr>
              <w:t>1.4. Kết quả</w:t>
            </w:r>
            <w:r>
              <w:rPr>
                <w:noProof/>
                <w:webHidden/>
              </w:rPr>
              <w:tab/>
            </w:r>
            <w:r>
              <w:rPr>
                <w:noProof/>
                <w:webHidden/>
              </w:rPr>
              <w:fldChar w:fldCharType="begin"/>
            </w:r>
            <w:r>
              <w:rPr>
                <w:noProof/>
                <w:webHidden/>
              </w:rPr>
              <w:instrText xml:space="preserve"> PAGEREF _Toc129698364 \h </w:instrText>
            </w:r>
            <w:r>
              <w:rPr>
                <w:noProof/>
                <w:webHidden/>
              </w:rPr>
            </w:r>
            <w:r>
              <w:rPr>
                <w:noProof/>
                <w:webHidden/>
              </w:rPr>
              <w:fldChar w:fldCharType="separate"/>
            </w:r>
            <w:r>
              <w:rPr>
                <w:noProof/>
                <w:webHidden/>
              </w:rPr>
              <w:t>7</w:t>
            </w:r>
            <w:r>
              <w:rPr>
                <w:noProof/>
                <w:webHidden/>
              </w:rPr>
              <w:fldChar w:fldCharType="end"/>
            </w:r>
          </w:hyperlink>
        </w:p>
        <w:p w14:paraId="5D0DD3DF" w14:textId="5B28BF07" w:rsidR="00482E76" w:rsidRDefault="00482E76">
          <w:pPr>
            <w:pStyle w:val="TOC2"/>
            <w:tabs>
              <w:tab w:val="right" w:leader="dot" w:pos="9062"/>
            </w:tabs>
            <w:rPr>
              <w:rFonts w:asciiTheme="minorHAnsi" w:eastAsiaTheme="minorEastAsia" w:hAnsiTheme="minorHAnsi" w:cstheme="minorBidi"/>
              <w:noProof/>
              <w:sz w:val="22"/>
            </w:rPr>
          </w:pPr>
          <w:hyperlink w:anchor="_Toc129698365" w:history="1">
            <w:r w:rsidRPr="00C83C56">
              <w:rPr>
                <w:rStyle w:val="Hyperlink"/>
                <w:noProof/>
              </w:rPr>
              <w:t>1.5. Code</w:t>
            </w:r>
            <w:r>
              <w:rPr>
                <w:noProof/>
                <w:webHidden/>
              </w:rPr>
              <w:tab/>
            </w:r>
            <w:r>
              <w:rPr>
                <w:noProof/>
                <w:webHidden/>
              </w:rPr>
              <w:fldChar w:fldCharType="begin"/>
            </w:r>
            <w:r>
              <w:rPr>
                <w:noProof/>
                <w:webHidden/>
              </w:rPr>
              <w:instrText xml:space="preserve"> PAGEREF _Toc129698365 \h </w:instrText>
            </w:r>
            <w:r>
              <w:rPr>
                <w:noProof/>
                <w:webHidden/>
              </w:rPr>
            </w:r>
            <w:r>
              <w:rPr>
                <w:noProof/>
                <w:webHidden/>
              </w:rPr>
              <w:fldChar w:fldCharType="separate"/>
            </w:r>
            <w:r>
              <w:rPr>
                <w:noProof/>
                <w:webHidden/>
              </w:rPr>
              <w:t>8</w:t>
            </w:r>
            <w:r>
              <w:rPr>
                <w:noProof/>
                <w:webHidden/>
              </w:rPr>
              <w:fldChar w:fldCharType="end"/>
            </w:r>
          </w:hyperlink>
        </w:p>
        <w:p w14:paraId="57F2B6C6" w14:textId="76860B9E" w:rsidR="001D7B63" w:rsidRDefault="001D7B63">
          <w:r>
            <w:rPr>
              <w:b/>
              <w:bCs/>
              <w:noProof/>
            </w:rPr>
            <w:fldChar w:fldCharType="end"/>
          </w:r>
        </w:p>
      </w:sdtContent>
    </w:sdt>
    <w:p w14:paraId="65997415" w14:textId="77777777" w:rsidR="008C2879" w:rsidRDefault="008C2879" w:rsidP="001D7B63">
      <w:pPr>
        <w:rPr>
          <w:lang w:val="de-DE"/>
        </w:rPr>
      </w:pPr>
    </w:p>
    <w:p w14:paraId="3A50DBDB" w14:textId="77777777" w:rsidR="004026C1" w:rsidRDefault="004026C1" w:rsidP="001D7652">
      <w:pPr>
        <w:pStyle w:val="Heading1"/>
        <w:sectPr w:rsidR="004026C1" w:rsidSect="004026C1">
          <w:footerReference w:type="default" r:id="rId8"/>
          <w:pgSz w:w="11907" w:h="16840" w:code="9"/>
          <w:pgMar w:top="1134" w:right="1134" w:bottom="1134" w:left="1701" w:header="0" w:footer="0" w:gutter="0"/>
          <w:pgNumType w:start="1"/>
          <w:cols w:space="720"/>
          <w:docGrid w:linePitch="381"/>
        </w:sectPr>
      </w:pPr>
    </w:p>
    <w:p w14:paraId="2FD9F4ED" w14:textId="5B168856" w:rsidR="00850BC4" w:rsidRPr="00256BAD" w:rsidRDefault="00850BC4" w:rsidP="00850BC4">
      <w:pPr>
        <w:pStyle w:val="Heading1"/>
        <w:rPr>
          <w:rFonts w:cs="Times New Roman"/>
          <w:b w:val="0"/>
          <w:color w:val="auto"/>
        </w:rPr>
      </w:pPr>
      <w:bookmarkStart w:id="1" w:name="_Toc23409676"/>
      <w:bookmarkStart w:id="2" w:name="_Toc24382462"/>
      <w:bookmarkStart w:id="3" w:name="_Toc114524704"/>
      <w:bookmarkStart w:id="4" w:name="_Toc129698357"/>
      <w:r w:rsidRPr="00256BAD">
        <w:rPr>
          <w:rFonts w:cs="Times New Roman"/>
          <w:color w:val="auto"/>
        </w:rPr>
        <w:lastRenderedPageBreak/>
        <w:t>TRÍCH XUẤT ĐẶC TRƯNG BẰNG THUẬT TOÁN APRIORI KHAI PHÁ LUẬN KẾT HỢP</w:t>
      </w:r>
      <w:bookmarkEnd w:id="1"/>
      <w:bookmarkEnd w:id="2"/>
      <w:bookmarkEnd w:id="4"/>
    </w:p>
    <w:p w14:paraId="5795EFF4" w14:textId="658A7D0C" w:rsidR="00850BC4" w:rsidRPr="00256BAD" w:rsidRDefault="00850BC4" w:rsidP="00850BC4">
      <w:pPr>
        <w:pStyle w:val="Heading2"/>
        <w:rPr>
          <w:rFonts w:cs="Times New Roman"/>
          <w:color w:val="auto"/>
        </w:rPr>
      </w:pPr>
      <w:bookmarkStart w:id="5" w:name="_Toc23409677"/>
      <w:bookmarkStart w:id="6" w:name="_Toc24382463"/>
      <w:bookmarkStart w:id="7" w:name="_Toc129698358"/>
      <w:r>
        <w:rPr>
          <w:rFonts w:cs="Times New Roman"/>
          <w:color w:val="auto"/>
        </w:rPr>
        <w:t>1</w:t>
      </w:r>
      <w:r w:rsidRPr="00256BAD">
        <w:rPr>
          <w:rFonts w:cs="Times New Roman"/>
          <w:color w:val="auto"/>
        </w:rPr>
        <w:t xml:space="preserve">.1. </w:t>
      </w:r>
      <w:bookmarkEnd w:id="5"/>
      <w:r w:rsidRPr="00256BAD">
        <w:rPr>
          <w:rFonts w:cs="Times New Roman"/>
          <w:color w:val="auto"/>
        </w:rPr>
        <w:t>Phát biểu bài toán</w:t>
      </w:r>
      <w:bookmarkEnd w:id="6"/>
      <w:bookmarkEnd w:id="7"/>
    </w:p>
    <w:p w14:paraId="2E2344E6" w14:textId="77777777" w:rsidR="00850BC4" w:rsidRPr="00256BAD" w:rsidRDefault="00850BC4" w:rsidP="00850BC4">
      <w:r w:rsidRPr="00256BAD">
        <w:t xml:space="preserve">Apriori là thuật toán được Rakesh Agrawal, Tomasz Imielinski, Arun Swami đề xuất lần đầu vào năm 1993.  Bài toán được phát biểu: Tìm t có độ hỗ trợ s thỏa mãn s </w:t>
      </w:r>
      <w:r w:rsidRPr="00256BAD">
        <w:rPr>
          <w:rFonts w:ascii="Symbol" w:eastAsia="Symbol" w:hAnsi="Symbol" w:cs="Symbol"/>
        </w:rPr>
        <w:t></w:t>
      </w:r>
      <w:r w:rsidRPr="00256BAD">
        <w:t xml:space="preserve"> s</w:t>
      </w:r>
      <w:r w:rsidRPr="00256BAD">
        <w:rPr>
          <w:vertAlign w:val="subscript"/>
        </w:rPr>
        <w:t xml:space="preserve">0 </w:t>
      </w:r>
      <w:r w:rsidRPr="00256BAD">
        <w:t xml:space="preserve">và độ tin cậy c </w:t>
      </w:r>
      <w:r w:rsidRPr="00256BAD">
        <w:rPr>
          <w:rFonts w:ascii="Symbol" w:eastAsia="Symbol" w:hAnsi="Symbol" w:cs="Symbol"/>
        </w:rPr>
        <w:t></w:t>
      </w:r>
      <w:r w:rsidRPr="00256BAD">
        <w:t xml:space="preserve"> c</w:t>
      </w:r>
      <w:r w:rsidRPr="00256BAD">
        <w:rPr>
          <w:vertAlign w:val="subscript"/>
        </w:rPr>
        <w:t>0</w:t>
      </w:r>
      <w:r w:rsidRPr="00256BAD">
        <w:t xml:space="preserve"> (s</w:t>
      </w:r>
      <w:r w:rsidRPr="00256BAD">
        <w:rPr>
          <w:vertAlign w:val="subscript"/>
        </w:rPr>
        <w:t>0</w:t>
      </w:r>
      <w:r w:rsidRPr="00256BAD">
        <w:t>, c</w:t>
      </w:r>
      <w:r w:rsidRPr="00256BAD">
        <w:rPr>
          <w:vertAlign w:val="subscript"/>
        </w:rPr>
        <w:t>0</w:t>
      </w:r>
      <w:r w:rsidRPr="00256BAD">
        <w:t xml:space="preserve"> là hai ngưỡng do người dùng xác định và s</w:t>
      </w:r>
      <w:r w:rsidRPr="00256BAD">
        <w:rPr>
          <w:vertAlign w:val="subscript"/>
        </w:rPr>
        <w:t>0</w:t>
      </w:r>
      <w:r w:rsidRPr="00256BAD">
        <w:t>=minsupp, c</w:t>
      </w:r>
      <w:r w:rsidRPr="00256BAD">
        <w:rPr>
          <w:vertAlign w:val="subscript"/>
        </w:rPr>
        <w:t xml:space="preserve">0 </w:t>
      </w:r>
      <w:r w:rsidRPr="00256BAD">
        <w:t>=minconf</w:t>
      </w:r>
      <w:r w:rsidRPr="00256BAD">
        <w:softHyphen/>
        <w:t>) .  Ký hiệu L</w:t>
      </w:r>
      <w:r w:rsidRPr="00256BAD">
        <w:rPr>
          <w:vertAlign w:val="subscript"/>
        </w:rPr>
        <w:t>k</w:t>
      </w:r>
      <w:r w:rsidRPr="00256BAD">
        <w:t xml:space="preserve"> tập các tập k - mục phổ biến, C</w:t>
      </w:r>
      <w:r w:rsidRPr="00256BAD">
        <w:rPr>
          <w:vertAlign w:val="subscript"/>
        </w:rPr>
        <w:t xml:space="preserve">k </w:t>
      </w:r>
      <w:r w:rsidRPr="00256BAD">
        <w:t>tập các tập k-mục ứng viên.</w:t>
      </w:r>
    </w:p>
    <w:p w14:paraId="1A16FC8E" w14:textId="77777777" w:rsidR="00850BC4" w:rsidRPr="00256BAD" w:rsidRDefault="00850BC4" w:rsidP="00850BC4">
      <w:pPr>
        <w:ind w:firstLine="567"/>
        <w:rPr>
          <w:szCs w:val="26"/>
          <w:lang w:val="fr-FR"/>
        </w:rPr>
      </w:pPr>
      <w:r w:rsidRPr="00256BAD">
        <w:rPr>
          <w:szCs w:val="26"/>
          <w:lang w:val="fr-FR"/>
        </w:rPr>
        <w:t>Đặt bài toán :</w:t>
      </w:r>
    </w:p>
    <w:p w14:paraId="7EE3949F" w14:textId="77777777" w:rsidR="00850BC4" w:rsidRPr="00256BAD" w:rsidRDefault="00850BC4" w:rsidP="00850BC4">
      <w:pPr>
        <w:numPr>
          <w:ilvl w:val="0"/>
          <w:numId w:val="13"/>
        </w:numPr>
        <w:tabs>
          <w:tab w:val="clear" w:pos="927"/>
          <w:tab w:val="left" w:pos="900"/>
        </w:tabs>
        <w:spacing w:after="0"/>
        <w:ind w:left="0" w:firstLine="540"/>
        <w:rPr>
          <w:i/>
          <w:iCs/>
          <w:szCs w:val="26"/>
          <w:lang w:val="fr-FR"/>
        </w:rPr>
      </w:pPr>
      <w:r w:rsidRPr="00256BAD">
        <w:rPr>
          <w:i/>
          <w:iCs/>
          <w:szCs w:val="26"/>
          <w:lang w:val="fr-FR"/>
        </w:rPr>
        <w:t>Tìm tất cả các tập mục phổ biến với minsupp nào đó.</w:t>
      </w:r>
    </w:p>
    <w:p w14:paraId="7BC98B13" w14:textId="77777777" w:rsidR="00850BC4" w:rsidRPr="00256BAD" w:rsidRDefault="00850BC4" w:rsidP="00850BC4">
      <w:pPr>
        <w:numPr>
          <w:ilvl w:val="0"/>
          <w:numId w:val="13"/>
        </w:numPr>
        <w:tabs>
          <w:tab w:val="clear" w:pos="927"/>
          <w:tab w:val="left" w:pos="900"/>
        </w:tabs>
        <w:spacing w:after="0"/>
        <w:ind w:left="0" w:firstLine="540"/>
        <w:rPr>
          <w:i/>
          <w:iCs/>
          <w:szCs w:val="26"/>
          <w:lang w:val="fr-FR"/>
        </w:rPr>
      </w:pPr>
      <w:r w:rsidRPr="00256BAD">
        <w:rPr>
          <w:i/>
          <w:iCs/>
          <w:szCs w:val="26"/>
          <w:lang w:val="fr-FR"/>
        </w:rPr>
        <w:t>Sử dụng các tập mục phổ biến để sinh ra các luật kết hợp với độ tin cậy minconf nào đó.</w:t>
      </w:r>
    </w:p>
    <w:p w14:paraId="7DE946B8" w14:textId="72A104F5" w:rsidR="00850BC4" w:rsidRPr="00256BAD" w:rsidRDefault="00850BC4" w:rsidP="00850BC4">
      <w:pPr>
        <w:pStyle w:val="Heading2"/>
        <w:rPr>
          <w:rFonts w:cs="Times New Roman"/>
          <w:color w:val="auto"/>
          <w:lang w:val="fr-FR"/>
        </w:rPr>
      </w:pPr>
      <w:bookmarkStart w:id="8" w:name="_Toc23409678"/>
      <w:bookmarkStart w:id="9" w:name="_Toc24382464"/>
      <w:bookmarkStart w:id="10" w:name="_Toc129698359"/>
      <w:r>
        <w:rPr>
          <w:rFonts w:cs="Times New Roman"/>
          <w:color w:val="auto"/>
          <w:lang w:val="fr-FR"/>
        </w:rPr>
        <w:t>1</w:t>
      </w:r>
      <w:r w:rsidRPr="00256BAD">
        <w:rPr>
          <w:rFonts w:cs="Times New Roman"/>
          <w:color w:val="auto"/>
          <w:lang w:val="fr-FR"/>
        </w:rPr>
        <w:t>.2. Thuật toán Apriori</w:t>
      </w:r>
      <w:bookmarkEnd w:id="8"/>
      <w:bookmarkEnd w:id="9"/>
      <w:bookmarkEnd w:id="10"/>
    </w:p>
    <w:p w14:paraId="794AF38E" w14:textId="2AC5724F" w:rsidR="00850BC4" w:rsidRPr="00256BAD" w:rsidRDefault="00850BC4" w:rsidP="00850BC4">
      <w:pPr>
        <w:pStyle w:val="Heading3"/>
        <w:rPr>
          <w:lang w:val="fr-FR"/>
        </w:rPr>
      </w:pPr>
      <w:bookmarkStart w:id="11" w:name="_Toc24382465"/>
      <w:bookmarkStart w:id="12" w:name="_Toc129698360"/>
      <w:r>
        <w:rPr>
          <w:lang w:val="fr-FR"/>
        </w:rPr>
        <w:t>1</w:t>
      </w:r>
      <w:r w:rsidRPr="00256BAD">
        <w:rPr>
          <w:lang w:val="fr-FR"/>
        </w:rPr>
        <w:t>.2.1. Các khái niệm liên quan</w:t>
      </w:r>
      <w:bookmarkEnd w:id="11"/>
      <w:bookmarkEnd w:id="12"/>
    </w:p>
    <w:p w14:paraId="4B6E9262" w14:textId="77777777" w:rsidR="00850BC4" w:rsidRPr="00256BAD" w:rsidRDefault="00850BC4" w:rsidP="00850BC4">
      <w:pPr>
        <w:pStyle w:val="BodyText0"/>
        <w:numPr>
          <w:ilvl w:val="0"/>
          <w:numId w:val="2"/>
        </w:numPr>
        <w:tabs>
          <w:tab w:val="left" w:pos="288"/>
        </w:tabs>
        <w:spacing w:after="0" w:line="228" w:lineRule="auto"/>
        <w:rPr>
          <w:b/>
          <w:sz w:val="26"/>
          <w:szCs w:val="26"/>
        </w:rPr>
      </w:pPr>
      <w:r w:rsidRPr="00256BAD">
        <w:rPr>
          <w:b/>
          <w:i/>
          <w:sz w:val="26"/>
          <w:szCs w:val="26"/>
        </w:rPr>
        <w:t>Khái niệm 1</w:t>
      </w:r>
      <w:r w:rsidRPr="00256BAD">
        <w:rPr>
          <w:b/>
          <w:sz w:val="26"/>
          <w:szCs w:val="26"/>
        </w:rPr>
        <w:t xml:space="preserve"> – Luật kết hợp đặc trưng</w:t>
      </w:r>
    </w:p>
    <w:p w14:paraId="6BF2A6EB" w14:textId="77777777" w:rsidR="00850BC4" w:rsidRPr="00256BAD" w:rsidRDefault="00850BC4" w:rsidP="00850BC4">
      <w:pPr>
        <w:spacing w:after="240"/>
        <w:rPr>
          <w:szCs w:val="26"/>
        </w:rPr>
      </w:pPr>
      <w:r w:rsidRPr="00256BAD">
        <w:rPr>
          <w:szCs w:val="26"/>
        </w:rPr>
        <w:t>Luật kết hợp để chỉ ra các mối quan hệ tương quan giữa 2 nhóm đặc trưng trong tập đặc trưng ban đầu. Mỗi nhóm đặc trưng là một tập con khác rỗng các đặc trưng. Với hai tập đặc trưng con X và Y, luật kết hợp đặc trưng được mô tả như trong công thức (1). Tính đúng đắn của luật kết hợp đặc trưng dựa trên độ hỗ trợ và độ tin cậy. Các độ đo này được tính như trong công thức (2), (3).</w:t>
      </w:r>
    </w:p>
    <w:p w14:paraId="56FA8619" w14:textId="77777777" w:rsidR="00850BC4" w:rsidRPr="00256BAD" w:rsidRDefault="00850BC4" w:rsidP="00850BC4">
      <w:pPr>
        <w:ind w:firstLine="360"/>
        <w:jc w:val="center"/>
        <w:rPr>
          <w:szCs w:val="26"/>
        </w:rPr>
      </w:pPr>
      <m:oMath>
        <m:r>
          <w:rPr>
            <w:rFonts w:ascii="Cambria Math" w:hAnsi="Cambria Math"/>
            <w:szCs w:val="26"/>
          </w:rPr>
          <m:t>X→Y, with X∈</m:t>
        </m:r>
        <m:sSub>
          <m:sSubPr>
            <m:ctrlPr>
              <w:rPr>
                <w:rFonts w:ascii="Cambria Math" w:hAnsi="Cambria Math"/>
                <w:i/>
                <w:szCs w:val="26"/>
              </w:rPr>
            </m:ctrlPr>
          </m:sSubPr>
          <m:e>
            <m:r>
              <w:rPr>
                <w:rFonts w:ascii="Cambria Math" w:hAnsi="Cambria Math"/>
                <w:szCs w:val="26"/>
              </w:rPr>
              <m:t>F</m:t>
            </m:r>
          </m:e>
          <m:sub>
            <m:r>
              <w:rPr>
                <w:rFonts w:ascii="Cambria Math" w:hAnsi="Cambria Math"/>
                <w:szCs w:val="26"/>
              </w:rPr>
              <m:t>A</m:t>
            </m:r>
          </m:sub>
        </m:sSub>
        <m:r>
          <w:rPr>
            <w:rFonts w:ascii="Cambria Math" w:hAnsi="Cambria Math"/>
            <w:szCs w:val="26"/>
          </w:rPr>
          <m:t>, Y∈</m:t>
        </m:r>
        <m:sSub>
          <m:sSubPr>
            <m:ctrlPr>
              <w:rPr>
                <w:rFonts w:ascii="Cambria Math" w:hAnsi="Cambria Math"/>
                <w:i/>
                <w:szCs w:val="26"/>
              </w:rPr>
            </m:ctrlPr>
          </m:sSubPr>
          <m:e>
            <m:r>
              <w:rPr>
                <w:rFonts w:ascii="Cambria Math" w:hAnsi="Cambria Math"/>
                <w:szCs w:val="26"/>
              </w:rPr>
              <m:t>F</m:t>
            </m:r>
          </m:e>
          <m:sub>
            <m:r>
              <w:rPr>
                <w:rFonts w:ascii="Cambria Math" w:hAnsi="Cambria Math"/>
                <w:szCs w:val="26"/>
              </w:rPr>
              <m:t>A</m:t>
            </m:r>
          </m:sub>
        </m:sSub>
        <m:r>
          <w:rPr>
            <w:rFonts w:ascii="Cambria Math" w:hAnsi="Cambria Math"/>
            <w:szCs w:val="26"/>
          </w:rPr>
          <m:t>and X∩Y=∅</m:t>
        </m:r>
      </m:oMath>
      <w:r w:rsidRPr="00256BAD">
        <w:rPr>
          <w:szCs w:val="26"/>
        </w:rPr>
        <w:tab/>
        <w:t>(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8"/>
        <w:gridCol w:w="1277"/>
      </w:tblGrid>
      <w:tr w:rsidR="00850BC4" w:rsidRPr="00256BAD" w14:paraId="677804B2" w14:textId="77777777" w:rsidTr="00047A11">
        <w:trPr>
          <w:jc w:val="center"/>
        </w:trPr>
        <w:tc>
          <w:tcPr>
            <w:tcW w:w="3978" w:type="dxa"/>
            <w:vAlign w:val="center"/>
          </w:tcPr>
          <w:p w14:paraId="63F74951" w14:textId="77777777" w:rsidR="00850BC4" w:rsidRPr="00256BAD" w:rsidRDefault="00850BC4" w:rsidP="00047A11">
            <w:pPr>
              <w:tabs>
                <w:tab w:val="left" w:pos="289"/>
              </w:tabs>
              <w:jc w:val="right"/>
              <w:rPr>
                <w:szCs w:val="26"/>
              </w:rPr>
            </w:pPr>
            <w:r w:rsidRPr="00256BAD">
              <w:rPr>
                <w:rFonts w:eastAsiaTheme="minorHAnsi"/>
                <w:position w:val="-24"/>
                <w:szCs w:val="26"/>
              </w:rPr>
              <w:object w:dxaOrig="2480" w:dyaOrig="620" w14:anchorId="37BC4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27.15pt" o:ole="">
                  <v:imagedata r:id="rId9" o:title=""/>
                </v:shape>
                <o:OLEObject Type="Embed" ProgID="Equation.DSMT4" ShapeID="_x0000_i1025" DrawAspect="Content" ObjectID="_1740311649" r:id="rId10"/>
              </w:object>
            </w:r>
          </w:p>
        </w:tc>
        <w:tc>
          <w:tcPr>
            <w:tcW w:w="1277" w:type="dxa"/>
            <w:vAlign w:val="center"/>
          </w:tcPr>
          <w:p w14:paraId="20C49945" w14:textId="77777777" w:rsidR="00850BC4" w:rsidRPr="00256BAD" w:rsidRDefault="00850BC4" w:rsidP="00047A11">
            <w:pPr>
              <w:tabs>
                <w:tab w:val="left" w:pos="289"/>
              </w:tabs>
              <w:jc w:val="right"/>
              <w:rPr>
                <w:szCs w:val="26"/>
              </w:rPr>
            </w:pPr>
            <w:r w:rsidRPr="00256BAD">
              <w:rPr>
                <w:szCs w:val="26"/>
              </w:rPr>
              <w:t xml:space="preserve">                                                                   (2)</w:t>
            </w:r>
          </w:p>
          <w:p w14:paraId="3138B4AC" w14:textId="77777777" w:rsidR="00850BC4" w:rsidRPr="00256BAD" w:rsidRDefault="00850BC4" w:rsidP="00047A11">
            <w:pPr>
              <w:tabs>
                <w:tab w:val="left" w:pos="289"/>
              </w:tabs>
              <w:jc w:val="right"/>
              <w:rPr>
                <w:szCs w:val="26"/>
              </w:rPr>
            </w:pPr>
          </w:p>
        </w:tc>
      </w:tr>
      <w:tr w:rsidR="00850BC4" w:rsidRPr="00256BAD" w14:paraId="23CCBA3D" w14:textId="77777777" w:rsidTr="00047A11">
        <w:trPr>
          <w:jc w:val="center"/>
        </w:trPr>
        <w:tc>
          <w:tcPr>
            <w:tcW w:w="3978" w:type="dxa"/>
            <w:vAlign w:val="center"/>
          </w:tcPr>
          <w:p w14:paraId="0259152F" w14:textId="77777777" w:rsidR="00850BC4" w:rsidRPr="00256BAD" w:rsidRDefault="00850BC4" w:rsidP="00047A11">
            <w:pPr>
              <w:tabs>
                <w:tab w:val="left" w:pos="289"/>
              </w:tabs>
              <w:jc w:val="right"/>
              <w:rPr>
                <w:szCs w:val="26"/>
              </w:rPr>
            </w:pPr>
            <w:r w:rsidRPr="00256BAD">
              <w:rPr>
                <w:rFonts w:eastAsiaTheme="minorHAnsi"/>
                <w:position w:val="-24"/>
                <w:szCs w:val="26"/>
              </w:rPr>
              <w:object w:dxaOrig="2760" w:dyaOrig="620" w14:anchorId="4E22D1D5">
                <v:shape id="_x0000_i1026" type="#_x0000_t75" style="width:118.85pt;height:27.15pt" o:ole="">
                  <v:imagedata r:id="rId11" o:title=""/>
                </v:shape>
                <o:OLEObject Type="Embed" ProgID="Equation.DSMT4" ShapeID="_x0000_i1026" DrawAspect="Content" ObjectID="_1740311650" r:id="rId12"/>
              </w:object>
            </w:r>
          </w:p>
        </w:tc>
        <w:tc>
          <w:tcPr>
            <w:tcW w:w="1277" w:type="dxa"/>
            <w:vAlign w:val="center"/>
          </w:tcPr>
          <w:p w14:paraId="2E8E4A7F" w14:textId="77777777" w:rsidR="00850BC4" w:rsidRPr="00256BAD" w:rsidRDefault="00850BC4" w:rsidP="00047A11">
            <w:pPr>
              <w:tabs>
                <w:tab w:val="left" w:pos="289"/>
              </w:tabs>
              <w:jc w:val="right"/>
              <w:rPr>
                <w:szCs w:val="26"/>
              </w:rPr>
            </w:pPr>
            <w:r w:rsidRPr="00256BAD">
              <w:rPr>
                <w:szCs w:val="26"/>
              </w:rPr>
              <w:t>(3)</w:t>
            </w:r>
          </w:p>
        </w:tc>
      </w:tr>
    </w:tbl>
    <w:p w14:paraId="00118750" w14:textId="77777777" w:rsidR="00850BC4" w:rsidRPr="00256BAD" w:rsidRDefault="00850BC4" w:rsidP="00850BC4">
      <w:pPr>
        <w:jc w:val="left"/>
        <w:rPr>
          <w:szCs w:val="26"/>
        </w:rPr>
      </w:pPr>
      <w:r w:rsidRPr="00256BAD">
        <w:rPr>
          <w:szCs w:val="26"/>
        </w:rPr>
        <w:t>ở đây,</w:t>
      </w:r>
    </w:p>
    <w:p w14:paraId="3B80B0AD" w14:textId="77777777" w:rsidR="00850BC4" w:rsidRPr="00256BAD" w:rsidRDefault="00850BC4" w:rsidP="00850BC4">
      <w:pPr>
        <w:pStyle w:val="ListParagraph"/>
        <w:numPr>
          <w:ilvl w:val="0"/>
          <w:numId w:val="16"/>
        </w:numPr>
        <w:spacing w:after="0" w:line="240" w:lineRule="auto"/>
        <w:jc w:val="left"/>
        <w:rPr>
          <w:szCs w:val="26"/>
        </w:rPr>
      </w:pPr>
      <w:r w:rsidRPr="00256BAD">
        <w:rPr>
          <w:szCs w:val="26"/>
        </w:rPr>
        <w:t>N là tổng số giao dịch</w:t>
      </w:r>
    </w:p>
    <w:p w14:paraId="5306A18F" w14:textId="77777777" w:rsidR="00850BC4" w:rsidRPr="00256BAD" w:rsidRDefault="00850BC4" w:rsidP="00850BC4">
      <w:pPr>
        <w:pStyle w:val="ListParagraph"/>
        <w:numPr>
          <w:ilvl w:val="0"/>
          <w:numId w:val="16"/>
        </w:numPr>
        <w:spacing w:after="0" w:line="240" w:lineRule="auto"/>
        <w:jc w:val="left"/>
        <w:rPr>
          <w:szCs w:val="26"/>
        </w:rPr>
      </w:pPr>
      <w:r w:rsidRPr="00256BAD">
        <w:rPr>
          <w:position w:val="-10"/>
          <w:szCs w:val="26"/>
        </w:rPr>
        <w:object w:dxaOrig="1440" w:dyaOrig="320" w14:anchorId="28D8BECF">
          <v:shape id="_x0000_i1027" type="#_x0000_t75" style="width:1in;height:15.6pt" o:ole="">
            <v:imagedata r:id="rId13" o:title=""/>
          </v:shape>
          <o:OLEObject Type="Embed" ProgID="Equation.DSMT4" ShapeID="_x0000_i1027" DrawAspect="Content" ObjectID="_1740311651" r:id="rId14"/>
        </w:object>
      </w:r>
      <w:r w:rsidRPr="00256BAD">
        <w:rPr>
          <w:szCs w:val="26"/>
        </w:rPr>
        <w:t xml:space="preserve"> là số giao dịch có </w:t>
      </w:r>
      <w:r w:rsidRPr="00256BAD">
        <w:rPr>
          <w:position w:val="-10"/>
          <w:szCs w:val="26"/>
        </w:rPr>
        <w:object w:dxaOrig="859" w:dyaOrig="320" w14:anchorId="1E1CCA4B">
          <v:shape id="_x0000_i1028" type="#_x0000_t75" style="width:43.45pt;height:15.6pt" o:ole="">
            <v:imagedata r:id="rId15" o:title=""/>
          </v:shape>
          <o:OLEObject Type="Embed" ProgID="Equation.DSMT4" ShapeID="_x0000_i1028" DrawAspect="Content" ObjectID="_1740311652" r:id="rId16"/>
        </w:object>
      </w:r>
    </w:p>
    <w:p w14:paraId="4070C1B7" w14:textId="77777777" w:rsidR="00850BC4" w:rsidRPr="00256BAD" w:rsidRDefault="00850BC4" w:rsidP="00850BC4">
      <w:pPr>
        <w:pStyle w:val="BodyText0"/>
        <w:numPr>
          <w:ilvl w:val="0"/>
          <w:numId w:val="16"/>
        </w:numPr>
        <w:tabs>
          <w:tab w:val="left" w:pos="288"/>
        </w:tabs>
        <w:spacing w:line="228" w:lineRule="auto"/>
        <w:rPr>
          <w:sz w:val="26"/>
          <w:szCs w:val="26"/>
        </w:rPr>
      </w:pPr>
      <w:r w:rsidRPr="00256BAD">
        <w:rPr>
          <w:sz w:val="26"/>
          <w:szCs w:val="26"/>
        </w:rPr>
        <w:t>X.count là số giao dịch chứa X</w:t>
      </w:r>
    </w:p>
    <w:p w14:paraId="40C4705B" w14:textId="77777777" w:rsidR="00850BC4" w:rsidRPr="00256BAD" w:rsidRDefault="00850BC4" w:rsidP="00850BC4">
      <w:pPr>
        <w:pStyle w:val="BodyText0"/>
        <w:numPr>
          <w:ilvl w:val="0"/>
          <w:numId w:val="2"/>
        </w:numPr>
        <w:tabs>
          <w:tab w:val="left" w:pos="288"/>
        </w:tabs>
        <w:spacing w:line="228" w:lineRule="auto"/>
        <w:rPr>
          <w:b/>
          <w:sz w:val="26"/>
          <w:szCs w:val="26"/>
        </w:rPr>
      </w:pPr>
      <w:r w:rsidRPr="00256BAD">
        <w:rPr>
          <w:b/>
          <w:i/>
          <w:sz w:val="26"/>
          <w:szCs w:val="26"/>
        </w:rPr>
        <w:t>Khái niệm 2</w:t>
      </w:r>
      <w:r w:rsidRPr="00256BAD">
        <w:rPr>
          <w:b/>
          <w:sz w:val="26"/>
          <w:szCs w:val="26"/>
        </w:rPr>
        <w:t xml:space="preserve"> – Đặc trưng kết hợp</w:t>
      </w:r>
    </w:p>
    <w:p w14:paraId="4B173BF5" w14:textId="77777777" w:rsidR="00850BC4" w:rsidRPr="00256BAD" w:rsidRDefault="00850BC4" w:rsidP="00850BC4">
      <w:r w:rsidRPr="00256BAD">
        <w:t xml:space="preserve">Đặc trưng kết hợp là đặc trưng được tạo ra dựa trên luật kết hợp đặc trưng và thỏa mãn ngưỡng xác định của độ tin cậy và độ hỗ trợ. Dựa trên luật kết hợp đặc trưng trong công thức (1), chúng tôi xây dựng công thức tính đặc trưng kết hợp </w:t>
      </w:r>
      <w:r w:rsidRPr="00256BAD">
        <w:rPr>
          <w:i/>
        </w:rPr>
        <w:t>f</w:t>
      </w:r>
      <w:r w:rsidRPr="00256BAD">
        <w:rPr>
          <w:i/>
          <w:vertAlign w:val="subscript"/>
        </w:rPr>
        <w:t>m</w:t>
      </w:r>
      <w:r w:rsidRPr="00256BAD">
        <w:t xml:space="preserve"> như trong công thức (4).</w:t>
      </w:r>
    </w:p>
    <w:p w14:paraId="55640B3B" w14:textId="77777777" w:rsidR="00850BC4" w:rsidRPr="00256BAD" w:rsidRDefault="00000000" w:rsidP="00850BC4">
      <w:pPr>
        <w:pStyle w:val="BodyText0"/>
        <w:jc w:val="center"/>
        <w:rPr>
          <w:sz w:val="26"/>
          <w:szCs w:val="26"/>
        </w:rPr>
      </w:pP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m</m:t>
            </m:r>
          </m:sub>
        </m:sSub>
        <m:r>
          <w:rPr>
            <w:rFonts w:ascii="Cambria Math" w:hAnsi="Cambria Math"/>
            <w:sz w:val="26"/>
            <w:szCs w:val="26"/>
          </w:rPr>
          <m:t>=</m:t>
        </m:r>
        <m:nary>
          <m:naryPr>
            <m:chr m:val="∑"/>
            <m:limLoc m:val="undOvr"/>
            <m:supHide m:val="1"/>
            <m:ctrlPr>
              <w:rPr>
                <w:rFonts w:ascii="Cambria Math" w:hAnsi="Cambria Math"/>
                <w:i/>
                <w:sz w:val="26"/>
                <w:szCs w:val="26"/>
              </w:rPr>
            </m:ctrlPr>
          </m:naryPr>
          <m:sub>
            <m:r>
              <w:rPr>
                <w:rFonts w:ascii="Cambria Math" w:hAnsi="Cambria Math"/>
                <w:sz w:val="26"/>
                <w:szCs w:val="26"/>
              </w:rPr>
              <m:t>x∈X</m:t>
            </m:r>
          </m:sub>
          <m:sup/>
          <m:e>
            <m:r>
              <w:rPr>
                <w:rFonts w:ascii="Cambria Math" w:hAnsi="Cambria Math"/>
                <w:sz w:val="26"/>
                <w:szCs w:val="26"/>
              </w:rPr>
              <m:t>x</m:t>
            </m:r>
          </m:e>
        </m:nary>
        <m:r>
          <w:rPr>
            <w:rFonts w:ascii="Cambria Math" w:hAnsi="Cambria Math"/>
            <w:sz w:val="26"/>
            <w:szCs w:val="26"/>
          </w:rPr>
          <m:t>+</m:t>
        </m:r>
        <m:nary>
          <m:naryPr>
            <m:chr m:val="∑"/>
            <m:limLoc m:val="undOvr"/>
            <m:supHide m:val="1"/>
            <m:ctrlPr>
              <w:rPr>
                <w:rFonts w:ascii="Cambria Math" w:hAnsi="Cambria Math"/>
                <w:i/>
                <w:sz w:val="26"/>
                <w:szCs w:val="26"/>
              </w:rPr>
            </m:ctrlPr>
          </m:naryPr>
          <m:sub>
            <m:r>
              <w:rPr>
                <w:rFonts w:ascii="Cambria Math" w:hAnsi="Cambria Math"/>
                <w:sz w:val="26"/>
                <w:szCs w:val="26"/>
              </w:rPr>
              <m:t>y∈Y</m:t>
            </m:r>
          </m:sub>
          <m:sup/>
          <m:e>
            <m:r>
              <w:rPr>
                <w:rFonts w:ascii="Cambria Math" w:hAnsi="Cambria Math"/>
                <w:sz w:val="26"/>
                <w:szCs w:val="26"/>
              </w:rPr>
              <m:t>y</m:t>
            </m:r>
          </m:e>
        </m:nary>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upport+confidence</m:t>
            </m:r>
          </m:num>
          <m:den>
            <m:r>
              <w:rPr>
                <w:rFonts w:ascii="Cambria Math" w:hAnsi="Cambria Math"/>
                <w:sz w:val="26"/>
                <w:szCs w:val="26"/>
              </w:rPr>
              <m:t>2</m:t>
            </m:r>
          </m:den>
        </m:f>
      </m:oMath>
      <w:r w:rsidR="00850BC4" w:rsidRPr="00256BAD">
        <w:rPr>
          <w:sz w:val="26"/>
          <w:szCs w:val="26"/>
        </w:rPr>
        <w:tab/>
      </w:r>
      <w:r w:rsidR="00850BC4" w:rsidRPr="00256BAD">
        <w:rPr>
          <w:sz w:val="26"/>
          <w:szCs w:val="26"/>
        </w:rPr>
        <w:tab/>
        <w:t>(4)</w:t>
      </w:r>
    </w:p>
    <w:p w14:paraId="7A0FBF7B" w14:textId="77777777" w:rsidR="00850BC4" w:rsidRPr="00256BAD" w:rsidRDefault="00850BC4" w:rsidP="00850BC4">
      <w:pPr>
        <w:pStyle w:val="BodyText0"/>
        <w:jc w:val="center"/>
        <w:rPr>
          <w:sz w:val="26"/>
          <w:szCs w:val="26"/>
        </w:rPr>
      </w:pPr>
    </w:p>
    <w:p w14:paraId="4931C4D9" w14:textId="77777777" w:rsidR="00850BC4" w:rsidRPr="00256BAD" w:rsidRDefault="00850BC4" w:rsidP="00850BC4">
      <w:pPr>
        <w:pStyle w:val="BodyText0"/>
        <w:numPr>
          <w:ilvl w:val="0"/>
          <w:numId w:val="2"/>
        </w:numPr>
        <w:tabs>
          <w:tab w:val="left" w:pos="288"/>
        </w:tabs>
        <w:spacing w:line="228" w:lineRule="auto"/>
        <w:rPr>
          <w:b/>
          <w:sz w:val="26"/>
          <w:szCs w:val="26"/>
        </w:rPr>
      </w:pPr>
      <w:r w:rsidRPr="00256BAD">
        <w:rPr>
          <w:b/>
          <w:i/>
          <w:sz w:val="26"/>
          <w:szCs w:val="26"/>
        </w:rPr>
        <w:t xml:space="preserve">Khái niệm 3 </w:t>
      </w:r>
      <w:r w:rsidRPr="00256BAD">
        <w:rPr>
          <w:b/>
          <w:sz w:val="26"/>
          <w:szCs w:val="26"/>
        </w:rPr>
        <w:t>– Tập đặc trưng kết hợp</w:t>
      </w:r>
    </w:p>
    <w:p w14:paraId="155999B8" w14:textId="77777777" w:rsidR="00850BC4" w:rsidRPr="00256BAD" w:rsidRDefault="00850BC4" w:rsidP="00850BC4">
      <w:pPr>
        <w:pStyle w:val="BodyText0"/>
        <w:rPr>
          <w:sz w:val="26"/>
          <w:szCs w:val="26"/>
        </w:rPr>
      </w:pPr>
      <w:r w:rsidRPr="00256BAD">
        <w:rPr>
          <w:sz w:val="26"/>
          <w:szCs w:val="26"/>
        </w:rPr>
        <w:tab/>
        <w:t>Tập đặc trưng cải tiến, ký hiệu là FC, là hợp của tập đặc trưng ban đầu và các đặc trưng kết hợp. FC được xây dựng theo công thức (5).</w:t>
      </w:r>
    </w:p>
    <w:p w14:paraId="296AD600" w14:textId="77777777" w:rsidR="00850BC4" w:rsidRPr="00256BAD" w:rsidRDefault="00000000" w:rsidP="00850BC4">
      <w:pPr>
        <w:pStyle w:val="BodyText0"/>
        <w:jc w:val="center"/>
        <w:rPr>
          <w:sz w:val="26"/>
          <w:szCs w:val="26"/>
        </w:rPr>
      </w:pP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C</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A</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M</m:t>
            </m:r>
          </m:sub>
        </m:sSub>
      </m:oMath>
      <w:r w:rsidR="00850BC4" w:rsidRPr="00256BAD">
        <w:rPr>
          <w:sz w:val="26"/>
          <w:szCs w:val="26"/>
        </w:rPr>
        <w:t xml:space="preserve"> </w:t>
      </w:r>
      <w:r w:rsidR="00850BC4" w:rsidRPr="00256BAD">
        <w:rPr>
          <w:sz w:val="26"/>
          <w:szCs w:val="26"/>
        </w:rPr>
        <w:tab/>
      </w:r>
      <w:r w:rsidR="00850BC4" w:rsidRPr="00256BAD">
        <w:rPr>
          <w:sz w:val="26"/>
          <w:szCs w:val="26"/>
        </w:rPr>
        <w:tab/>
      </w:r>
      <w:r w:rsidR="00850BC4" w:rsidRPr="00256BAD">
        <w:rPr>
          <w:sz w:val="26"/>
          <w:szCs w:val="26"/>
        </w:rPr>
        <w:tab/>
        <w:t>(5)</w:t>
      </w:r>
    </w:p>
    <w:p w14:paraId="02A093A6" w14:textId="77777777" w:rsidR="00850BC4" w:rsidRPr="00256BAD" w:rsidRDefault="00850BC4" w:rsidP="00850BC4">
      <w:pPr>
        <w:pStyle w:val="BodyText0"/>
        <w:rPr>
          <w:sz w:val="26"/>
          <w:szCs w:val="26"/>
        </w:rPr>
      </w:pPr>
      <w:r w:rsidRPr="00256BAD">
        <w:rPr>
          <w:sz w:val="26"/>
          <w:szCs w:val="26"/>
        </w:rPr>
        <w:t>ở đây,</w:t>
      </w:r>
    </w:p>
    <w:p w14:paraId="654CEC05" w14:textId="77777777" w:rsidR="00850BC4" w:rsidRPr="00256BAD" w:rsidRDefault="00850BC4" w:rsidP="00850BC4">
      <w:pPr>
        <w:pStyle w:val="BodyText0"/>
        <w:numPr>
          <w:ilvl w:val="0"/>
          <w:numId w:val="17"/>
        </w:numPr>
        <w:tabs>
          <w:tab w:val="left" w:pos="288"/>
        </w:tabs>
        <w:spacing w:line="228" w:lineRule="auto"/>
        <w:rPr>
          <w:sz w:val="26"/>
          <w:szCs w:val="26"/>
        </w:rPr>
      </w:pPr>
      <w:r w:rsidRPr="00256BAD">
        <w:rPr>
          <w:i/>
          <w:sz w:val="26"/>
          <w:szCs w:val="26"/>
        </w:rPr>
        <w:t>F</w:t>
      </w:r>
      <w:r w:rsidRPr="00256BAD">
        <w:rPr>
          <w:i/>
          <w:sz w:val="26"/>
          <w:szCs w:val="26"/>
          <w:vertAlign w:val="subscript"/>
        </w:rPr>
        <w:t>A</w:t>
      </w:r>
      <w:r w:rsidRPr="00256BAD">
        <w:rPr>
          <w:sz w:val="26"/>
          <w:szCs w:val="26"/>
        </w:rPr>
        <w:t xml:space="preserve"> là tập đặc trưng ban đầu</w:t>
      </w:r>
    </w:p>
    <w:p w14:paraId="530755CF" w14:textId="77777777" w:rsidR="00850BC4" w:rsidRPr="00256BAD" w:rsidRDefault="00850BC4" w:rsidP="00850BC4">
      <w:pPr>
        <w:pStyle w:val="BodyText0"/>
        <w:numPr>
          <w:ilvl w:val="0"/>
          <w:numId w:val="17"/>
        </w:numPr>
        <w:tabs>
          <w:tab w:val="left" w:pos="288"/>
        </w:tabs>
        <w:spacing w:line="228" w:lineRule="auto"/>
        <w:rPr>
          <w:sz w:val="26"/>
          <w:szCs w:val="26"/>
        </w:rPr>
      </w:pPr>
      <w:r w:rsidRPr="00256BAD">
        <w:rPr>
          <w:i/>
          <w:sz w:val="26"/>
          <w:szCs w:val="26"/>
        </w:rPr>
        <w:t>F</w:t>
      </w:r>
      <w:r w:rsidRPr="00256BAD">
        <w:rPr>
          <w:i/>
          <w:sz w:val="26"/>
          <w:szCs w:val="26"/>
          <w:vertAlign w:val="subscript"/>
        </w:rPr>
        <w:t>M</w:t>
      </w:r>
      <w:r w:rsidRPr="00256BAD">
        <w:rPr>
          <w:sz w:val="26"/>
          <w:szCs w:val="26"/>
        </w:rPr>
        <w:t xml:space="preserve"> là tập đặc trưng kết hợp</w:t>
      </w:r>
    </w:p>
    <w:p w14:paraId="5B73B672" w14:textId="77777777" w:rsidR="00850BC4" w:rsidRPr="00256BAD" w:rsidRDefault="00850BC4" w:rsidP="00850BC4">
      <w:bookmarkStart w:id="13" w:name="_Toc23409682"/>
      <w:r w:rsidRPr="00256BAD">
        <w:t>Xây dựng tập đặc trưng cải tiến sử dụng thuật toán Apriori</w:t>
      </w:r>
      <w:bookmarkEnd w:id="13"/>
      <w:r w:rsidRPr="00256BAD">
        <w:t xml:space="preserve"> </w:t>
      </w:r>
    </w:p>
    <w:p w14:paraId="012B21DD" w14:textId="77777777" w:rsidR="00850BC4" w:rsidRPr="00256BAD" w:rsidRDefault="00850BC4" w:rsidP="00850BC4">
      <w:pPr>
        <w:rPr>
          <w:b/>
          <w:i/>
        </w:rPr>
      </w:pPr>
      <w:r w:rsidRPr="00256BAD">
        <w:t xml:space="preserve">Các giá trị </w:t>
      </w:r>
      <w:r w:rsidRPr="00256BAD">
        <w:rPr>
          <w:i/>
        </w:rPr>
        <w:t>minsup</w:t>
      </w:r>
      <w:r w:rsidRPr="00256BAD">
        <w:t xml:space="preserve"> và </w:t>
      </w:r>
      <w:r w:rsidRPr="00256BAD">
        <w:rPr>
          <w:i/>
        </w:rPr>
        <w:t>mincof</w:t>
      </w:r>
      <w:r w:rsidRPr="00256BAD">
        <w:t xml:space="preserve"> là ngưỡng cần phải xác định trước khi sinh ra các luật kết hợp. Một itemsets mà </w:t>
      </w:r>
      <w:r w:rsidRPr="00256BAD">
        <w:rPr>
          <w:i/>
        </w:rPr>
        <w:t xml:space="preserve">tần suất xuát hiện của nó </w:t>
      </w:r>
      <w:r w:rsidRPr="00256BAD">
        <w:rPr>
          <w:i/>
          <w:position w:val="-4"/>
        </w:rPr>
        <w:object w:dxaOrig="200" w:dyaOrig="240" w14:anchorId="51895079">
          <v:shape id="_x0000_i1029" type="#_x0000_t75" style="width:9.5pt;height:11.55pt" o:ole="">
            <v:imagedata r:id="rId17" o:title=""/>
          </v:shape>
          <o:OLEObject Type="Embed" ProgID="Equation.DSMT4" ShapeID="_x0000_i1029" DrawAspect="Content" ObjectID="_1740311653" r:id="rId18"/>
        </w:object>
      </w:r>
      <w:r w:rsidRPr="00256BAD">
        <w:rPr>
          <w:i/>
        </w:rPr>
        <w:t xml:space="preserve"> minsup </w:t>
      </w:r>
      <w:r w:rsidRPr="00256BAD">
        <w:t xml:space="preserve">gọi là </w:t>
      </w:r>
      <w:r w:rsidRPr="00256BAD">
        <w:rPr>
          <w:b/>
          <w:i/>
        </w:rPr>
        <w:t>frequent itemsets.</w:t>
      </w:r>
    </w:p>
    <w:p w14:paraId="6EBEC4B8" w14:textId="02257771" w:rsidR="00850BC4" w:rsidRPr="00256BAD" w:rsidRDefault="00850BC4" w:rsidP="00850BC4">
      <w:pPr>
        <w:pStyle w:val="Heading3"/>
      </w:pPr>
      <w:bookmarkStart w:id="14" w:name="_Toc24382466"/>
      <w:bookmarkStart w:id="15" w:name="_Toc129698361"/>
      <w:r>
        <w:t>1</w:t>
      </w:r>
      <w:r w:rsidRPr="00256BAD">
        <w:t>.2.2. Tư tưởng thuật toán Apriori</w:t>
      </w:r>
      <w:bookmarkEnd w:id="14"/>
      <w:bookmarkEnd w:id="15"/>
    </w:p>
    <w:p w14:paraId="278DB1D8" w14:textId="77777777" w:rsidR="00850BC4" w:rsidRPr="00256BAD" w:rsidRDefault="00850BC4" w:rsidP="00850BC4">
      <w:pPr>
        <w:pStyle w:val="ListParagraph"/>
        <w:numPr>
          <w:ilvl w:val="0"/>
          <w:numId w:val="15"/>
        </w:numPr>
        <w:spacing w:after="0" w:line="240" w:lineRule="auto"/>
        <w:jc w:val="left"/>
      </w:pPr>
      <w:r w:rsidRPr="00256BAD">
        <w:t xml:space="preserve">Tìm tất cả </w:t>
      </w:r>
      <w:r w:rsidRPr="00256BAD">
        <w:rPr>
          <w:i/>
        </w:rPr>
        <w:t>frequent itemsets</w:t>
      </w:r>
      <w:r w:rsidRPr="00256BAD">
        <w:t xml:space="preserve">: sử dụng </w:t>
      </w:r>
      <w:r w:rsidRPr="00256BAD">
        <w:rPr>
          <w:i/>
        </w:rPr>
        <w:t>k-itemset</w:t>
      </w:r>
      <w:r w:rsidRPr="00256BAD">
        <w:t xml:space="preserve"> (itemsets gồm </w:t>
      </w:r>
      <w:r w:rsidRPr="00256BAD">
        <w:rPr>
          <w:i/>
        </w:rPr>
        <w:t>k</w:t>
      </w:r>
      <w:r w:rsidRPr="00256BAD">
        <w:t xml:space="preserve"> items) được dùng để tìm </w:t>
      </w:r>
      <w:r w:rsidRPr="00256BAD">
        <w:rPr>
          <w:i/>
        </w:rPr>
        <w:t>(k+1) itemset</w:t>
      </w:r>
      <w:r w:rsidRPr="00256BAD">
        <w:t>.</w:t>
      </w:r>
    </w:p>
    <w:p w14:paraId="01EC792C" w14:textId="77777777" w:rsidR="00850BC4" w:rsidRPr="00256BAD" w:rsidRDefault="00850BC4" w:rsidP="00850BC4">
      <w:pPr>
        <w:pStyle w:val="ListParagraph"/>
        <w:numPr>
          <w:ilvl w:val="0"/>
          <w:numId w:val="15"/>
        </w:numPr>
        <w:spacing w:after="0" w:line="240" w:lineRule="auto"/>
        <w:jc w:val="left"/>
      </w:pPr>
      <w:r w:rsidRPr="00256BAD">
        <w:t xml:space="preserve">Tìm tất cả các luật kết hợp từ các </w:t>
      </w:r>
      <w:r w:rsidRPr="00256BAD">
        <w:rPr>
          <w:i/>
        </w:rPr>
        <w:t>frequent itemsets</w:t>
      </w:r>
      <w:r w:rsidRPr="00256BAD">
        <w:t xml:space="preserve"> (thỏa mãn 2 tham số </w:t>
      </w:r>
      <w:r w:rsidRPr="00256BAD">
        <w:rPr>
          <w:i/>
        </w:rPr>
        <w:t>minsup</w:t>
      </w:r>
      <w:r w:rsidRPr="00256BAD">
        <w:t xml:space="preserve"> và </w:t>
      </w:r>
      <w:r w:rsidRPr="00256BAD">
        <w:rPr>
          <w:i/>
        </w:rPr>
        <w:t>mincof</w:t>
      </w:r>
      <w:r w:rsidRPr="00256BAD">
        <w:t>).</w:t>
      </w:r>
    </w:p>
    <w:p w14:paraId="67F14E52" w14:textId="77777777" w:rsidR="00850BC4" w:rsidRPr="00256BAD" w:rsidRDefault="00850BC4" w:rsidP="00850BC4">
      <w:pPr>
        <w:pStyle w:val="Heading3"/>
      </w:pPr>
      <w:bookmarkStart w:id="16" w:name="_Toc24382467"/>
      <w:bookmarkStart w:id="17" w:name="_Toc129698362"/>
      <w:r w:rsidRPr="00256BAD">
        <w:t>2.2.3. Thuật toán Apriori</w:t>
      </w:r>
      <w:bookmarkEnd w:id="16"/>
      <w:bookmarkEnd w:id="17"/>
    </w:p>
    <w:p w14:paraId="2F56889E" w14:textId="77777777" w:rsidR="00850BC4" w:rsidRPr="00256BAD" w:rsidRDefault="00850BC4" w:rsidP="00850BC4">
      <w:pPr>
        <w:jc w:val="left"/>
      </w:pPr>
      <w:r w:rsidRPr="00256BAD">
        <w:t>Thuật toán được chia thành 2 giai đoạn</w:t>
      </w:r>
    </w:p>
    <w:p w14:paraId="25C3E44D" w14:textId="77777777" w:rsidR="00850BC4" w:rsidRPr="00256BAD" w:rsidRDefault="00850BC4" w:rsidP="00850BC4">
      <w:pPr>
        <w:jc w:val="left"/>
      </w:pPr>
      <w:r w:rsidRPr="00256BAD">
        <w:t xml:space="preserve">- </w:t>
      </w:r>
      <w:r w:rsidRPr="00256BAD">
        <w:rPr>
          <w:b/>
        </w:rPr>
        <w:t>Giai đoạn 1</w:t>
      </w:r>
      <w:r w:rsidRPr="00256BAD">
        <w:t xml:space="preserve">: Đầu tiên tìm </w:t>
      </w:r>
      <w:r w:rsidRPr="00256BAD">
        <w:rPr>
          <w:i/>
        </w:rPr>
        <w:t>1-itemset</w:t>
      </w:r>
      <w:r w:rsidRPr="00256BAD">
        <w:t xml:space="preserve"> (ký hiệu F1). F1 được dùng để tìm F2 (2-itemsets). F2 được dùng để tìm F3 (3-itemset) và tiếp tục cho đến khi không có k-itemset được tìm thấy</w:t>
      </w:r>
    </w:p>
    <w:p w14:paraId="671A1BB6" w14:textId="77777777" w:rsidR="00850BC4" w:rsidRPr="00256BAD" w:rsidRDefault="00850BC4" w:rsidP="00850BC4">
      <w:pPr>
        <w:jc w:val="left"/>
      </w:pPr>
      <w:r w:rsidRPr="00256BAD">
        <w:lastRenderedPageBreak/>
        <w:t xml:space="preserve">1 </w:t>
      </w:r>
      <w:r w:rsidRPr="00256BAD">
        <w:rPr>
          <w:b/>
        </w:rPr>
        <w:t>Function</w:t>
      </w:r>
      <w:r w:rsidRPr="00256BAD">
        <w:t xml:space="preserve"> candidate-gen (F</w:t>
      </w:r>
      <w:r w:rsidRPr="00256BAD">
        <w:rPr>
          <w:vertAlign w:val="subscript"/>
        </w:rPr>
        <w:t>k-1</w:t>
      </w:r>
      <w:r w:rsidRPr="00256BAD">
        <w:t>)</w:t>
      </w:r>
    </w:p>
    <w:p w14:paraId="6FA608BB" w14:textId="77777777" w:rsidR="00850BC4" w:rsidRPr="00256BAD" w:rsidRDefault="00850BC4" w:rsidP="00850BC4">
      <w:pPr>
        <w:jc w:val="left"/>
      </w:pPr>
      <w:r w:rsidRPr="00256BAD">
        <w:t xml:space="preserve">2 </w:t>
      </w:r>
      <w:r w:rsidRPr="00256BAD">
        <w:tab/>
      </w:r>
      <w:r w:rsidRPr="00256BAD">
        <w:rPr>
          <w:position w:val="-12"/>
        </w:rPr>
        <w:object w:dxaOrig="859" w:dyaOrig="360" w14:anchorId="1BE118C3">
          <v:shape id="_x0000_i1030" type="#_x0000_t75" style="width:43.45pt;height:19pt" o:ole="">
            <v:imagedata r:id="rId19" o:title=""/>
          </v:shape>
          <o:OLEObject Type="Embed" ProgID="Equation.DSMT4" ShapeID="_x0000_i1030" DrawAspect="Content" ObjectID="_1740311654" r:id="rId20"/>
        </w:object>
      </w:r>
      <w:r w:rsidRPr="00256BAD">
        <w:rPr>
          <w:position w:val="-12"/>
        </w:rPr>
        <w:tab/>
        <w:t>//initialize the set of candidetes</w:t>
      </w:r>
    </w:p>
    <w:p w14:paraId="4FA9D230" w14:textId="77777777" w:rsidR="00850BC4" w:rsidRPr="00256BAD" w:rsidRDefault="00850BC4" w:rsidP="00850BC4">
      <w:pPr>
        <w:jc w:val="left"/>
      </w:pPr>
      <w:r w:rsidRPr="00256BAD">
        <w:t>3</w:t>
      </w:r>
      <w:r w:rsidRPr="00256BAD">
        <w:tab/>
      </w:r>
      <w:r w:rsidRPr="00256BAD">
        <w:rPr>
          <w:b/>
        </w:rPr>
        <w:t>forall</w:t>
      </w:r>
      <w:r w:rsidRPr="00256BAD">
        <w:t xml:space="preserve"> f</w:t>
      </w:r>
      <w:r w:rsidRPr="00256BAD">
        <w:rPr>
          <w:vertAlign w:val="subscript"/>
        </w:rPr>
        <w:t>1</w:t>
      </w:r>
      <w:r w:rsidRPr="00256BAD">
        <w:t>, f</w:t>
      </w:r>
      <w:r w:rsidRPr="00256BAD">
        <w:rPr>
          <w:vertAlign w:val="subscript"/>
        </w:rPr>
        <w:t>2</w:t>
      </w:r>
      <w:r w:rsidRPr="00256BAD">
        <w:t xml:space="preserve"> </w:t>
      </w:r>
      <w:r w:rsidRPr="00256BAD">
        <w:rPr>
          <w:position w:val="-4"/>
        </w:rPr>
        <w:object w:dxaOrig="200" w:dyaOrig="200" w14:anchorId="257FAC69">
          <v:shape id="_x0000_i1031" type="#_x0000_t75" style="width:9.5pt;height:9.5pt" o:ole="">
            <v:imagedata r:id="rId21" o:title=""/>
          </v:shape>
          <o:OLEObject Type="Embed" ProgID="Equation.DSMT4" ShapeID="_x0000_i1031" DrawAspect="Content" ObjectID="_1740311655" r:id="rId22"/>
        </w:object>
      </w:r>
      <w:r w:rsidRPr="00256BAD">
        <w:t>F</w:t>
      </w:r>
      <w:r w:rsidRPr="00256BAD">
        <w:rPr>
          <w:vertAlign w:val="subscript"/>
        </w:rPr>
        <w:t>k-1</w:t>
      </w:r>
      <w:r w:rsidRPr="00256BAD">
        <w:t xml:space="preserve">  //find all pairs of frequent itemsets</w:t>
      </w:r>
    </w:p>
    <w:p w14:paraId="40F156C6" w14:textId="77777777" w:rsidR="00850BC4" w:rsidRPr="00256BAD" w:rsidRDefault="00850BC4" w:rsidP="00850BC4">
      <w:pPr>
        <w:jc w:val="left"/>
      </w:pPr>
      <w:r w:rsidRPr="00256BAD">
        <w:t>4</w:t>
      </w:r>
      <w:r w:rsidRPr="00256BAD">
        <w:tab/>
        <w:t xml:space="preserve">   with f</w:t>
      </w:r>
      <w:r w:rsidRPr="00256BAD">
        <w:rPr>
          <w:vertAlign w:val="subscript"/>
        </w:rPr>
        <w:t>1</w:t>
      </w:r>
      <w:r w:rsidRPr="00256BAD">
        <w:t xml:space="preserve"> = {i</w:t>
      </w:r>
      <w:r w:rsidRPr="00256BAD">
        <w:rPr>
          <w:vertAlign w:val="subscript"/>
        </w:rPr>
        <w:t>1</w:t>
      </w:r>
      <w:r w:rsidRPr="00256BAD">
        <w:t>, …, i</w:t>
      </w:r>
      <w:r w:rsidRPr="00256BAD">
        <w:rPr>
          <w:vertAlign w:val="subscript"/>
        </w:rPr>
        <w:t>k-2</w:t>
      </w:r>
      <w:r w:rsidRPr="00256BAD">
        <w:t>, i</w:t>
      </w:r>
      <w:r w:rsidRPr="00256BAD">
        <w:rPr>
          <w:vertAlign w:val="subscript"/>
        </w:rPr>
        <w:t>k-1</w:t>
      </w:r>
      <w:r w:rsidRPr="00256BAD">
        <w:t>}  //that differ only in the</w:t>
      </w:r>
    </w:p>
    <w:p w14:paraId="059AD3E2" w14:textId="77777777" w:rsidR="00850BC4" w:rsidRPr="00256BAD" w:rsidRDefault="00850BC4" w:rsidP="00850BC4">
      <w:pPr>
        <w:jc w:val="left"/>
      </w:pPr>
      <w:r w:rsidRPr="00256BAD">
        <w:t>5</w:t>
      </w:r>
      <w:r w:rsidRPr="00256BAD">
        <w:tab/>
        <w:t xml:space="preserve">   and f</w:t>
      </w:r>
      <w:r w:rsidRPr="00256BAD">
        <w:rPr>
          <w:vertAlign w:val="subscript"/>
        </w:rPr>
        <w:t>2</w:t>
      </w:r>
      <w:r w:rsidRPr="00256BAD">
        <w:t xml:space="preserve"> = {i</w:t>
      </w:r>
      <w:r w:rsidRPr="00256BAD">
        <w:rPr>
          <w:vertAlign w:val="subscript"/>
        </w:rPr>
        <w:t>1</w:t>
      </w:r>
      <w:r w:rsidRPr="00256BAD">
        <w:t>, …, i</w:t>
      </w:r>
      <w:r w:rsidRPr="00256BAD">
        <w:rPr>
          <w:vertAlign w:val="subscript"/>
        </w:rPr>
        <w:t>k-2</w:t>
      </w:r>
      <w:r w:rsidRPr="00256BAD">
        <w:t>, i’</w:t>
      </w:r>
      <w:r w:rsidRPr="00256BAD">
        <w:rPr>
          <w:vertAlign w:val="subscript"/>
        </w:rPr>
        <w:t>k-1</w:t>
      </w:r>
      <w:r w:rsidRPr="00256BAD">
        <w:t>}           //last item</w:t>
      </w:r>
    </w:p>
    <w:p w14:paraId="1FBF326F" w14:textId="77777777" w:rsidR="00850BC4" w:rsidRPr="00256BAD" w:rsidRDefault="00850BC4" w:rsidP="00850BC4">
      <w:pPr>
        <w:jc w:val="left"/>
        <w:rPr>
          <w:b/>
        </w:rPr>
      </w:pPr>
      <w:r w:rsidRPr="00256BAD">
        <w:t>6</w:t>
      </w:r>
      <w:r w:rsidRPr="00256BAD">
        <w:tab/>
        <w:t xml:space="preserve">   and i</w:t>
      </w:r>
      <w:r w:rsidRPr="00256BAD">
        <w:rPr>
          <w:vertAlign w:val="subscript"/>
        </w:rPr>
        <w:t>k-1</w:t>
      </w:r>
      <w:r w:rsidRPr="00256BAD">
        <w:t xml:space="preserve"> &lt;    i’</w:t>
      </w:r>
      <w:r w:rsidRPr="00256BAD">
        <w:rPr>
          <w:vertAlign w:val="subscript"/>
        </w:rPr>
        <w:t>k-1</w:t>
      </w:r>
      <w:r w:rsidRPr="00256BAD">
        <w:t xml:space="preserve"> </w:t>
      </w:r>
      <w:r w:rsidRPr="00256BAD">
        <w:rPr>
          <w:b/>
        </w:rPr>
        <w:t xml:space="preserve">do    </w:t>
      </w:r>
    </w:p>
    <w:p w14:paraId="04FEA20C" w14:textId="77777777" w:rsidR="00850BC4" w:rsidRPr="00256BAD" w:rsidRDefault="00850BC4" w:rsidP="00850BC4">
      <w:pPr>
        <w:jc w:val="left"/>
      </w:pPr>
      <w:r w:rsidRPr="00256BAD">
        <w:t>7</w:t>
      </w:r>
      <w:r w:rsidRPr="00256BAD">
        <w:rPr>
          <w:b/>
        </w:rPr>
        <w:t xml:space="preserve">                                     </w:t>
      </w:r>
      <w:r w:rsidRPr="00256BAD">
        <w:t>//according to the lexicographic order</w:t>
      </w:r>
    </w:p>
    <w:p w14:paraId="379B520B" w14:textId="77777777" w:rsidR="00850BC4" w:rsidRPr="00256BAD" w:rsidRDefault="00850BC4" w:rsidP="00850BC4">
      <w:pPr>
        <w:jc w:val="left"/>
      </w:pPr>
      <w:r w:rsidRPr="00256BAD">
        <w:t>8</w:t>
      </w:r>
      <w:r w:rsidRPr="00256BAD">
        <w:tab/>
        <w:t xml:space="preserve">       </w:t>
      </w:r>
      <w:r w:rsidRPr="00256BAD">
        <w:rPr>
          <w:position w:val="-6"/>
        </w:rPr>
        <w:object w:dxaOrig="460" w:dyaOrig="220" w14:anchorId="2E05FB22">
          <v:shape id="_x0000_i1032" type="#_x0000_t75" style="width:23.1pt;height:11.55pt" o:ole="">
            <v:imagedata r:id="rId23" o:title=""/>
          </v:shape>
          <o:OLEObject Type="Embed" ProgID="Equation.DSMT4" ShapeID="_x0000_i1032" DrawAspect="Content" ObjectID="_1740311656" r:id="rId24"/>
        </w:object>
      </w:r>
      <w:r w:rsidRPr="00256BAD">
        <w:t>{i</w:t>
      </w:r>
      <w:r w:rsidRPr="00256BAD">
        <w:rPr>
          <w:vertAlign w:val="subscript"/>
        </w:rPr>
        <w:t>1</w:t>
      </w:r>
      <w:r w:rsidRPr="00256BAD">
        <w:t>, …, i</w:t>
      </w:r>
      <w:r w:rsidRPr="00256BAD">
        <w:rPr>
          <w:vertAlign w:val="subscript"/>
        </w:rPr>
        <w:t>k-2</w:t>
      </w:r>
      <w:r w:rsidRPr="00256BAD">
        <w:t>, i’</w:t>
      </w:r>
      <w:r w:rsidRPr="00256BAD">
        <w:rPr>
          <w:vertAlign w:val="subscript"/>
        </w:rPr>
        <w:t>k-1</w:t>
      </w:r>
      <w:r w:rsidRPr="00256BAD">
        <w:t>};</w:t>
      </w:r>
    </w:p>
    <w:p w14:paraId="5CA745DD" w14:textId="77777777" w:rsidR="00850BC4" w:rsidRPr="00256BAD" w:rsidRDefault="00850BC4" w:rsidP="00850BC4">
      <w:pPr>
        <w:jc w:val="left"/>
      </w:pPr>
      <w:r w:rsidRPr="00256BAD">
        <w:t>9                                               //join the two itemsets f</w:t>
      </w:r>
      <w:r w:rsidRPr="00256BAD">
        <w:rPr>
          <w:vertAlign w:val="subscript"/>
        </w:rPr>
        <w:t>1</w:t>
      </w:r>
      <w:r w:rsidRPr="00256BAD">
        <w:t xml:space="preserve"> and f</w:t>
      </w:r>
      <w:r w:rsidRPr="00256BAD">
        <w:rPr>
          <w:vertAlign w:val="subscript"/>
        </w:rPr>
        <w:t>2</w:t>
      </w:r>
      <w:r w:rsidRPr="00256BAD">
        <w:t>.</w:t>
      </w:r>
    </w:p>
    <w:p w14:paraId="18300F45" w14:textId="77777777" w:rsidR="00850BC4" w:rsidRPr="00256BAD" w:rsidRDefault="00850BC4" w:rsidP="00850BC4">
      <w:pPr>
        <w:jc w:val="left"/>
      </w:pPr>
      <w:r w:rsidRPr="00256BAD">
        <w:t>10</w:t>
      </w:r>
      <w:r w:rsidRPr="00256BAD">
        <w:tab/>
        <w:t xml:space="preserve">       </w:t>
      </w:r>
      <w:r w:rsidRPr="00256BAD">
        <w:rPr>
          <w:position w:val="-12"/>
        </w:rPr>
        <w:object w:dxaOrig="1540" w:dyaOrig="360" w14:anchorId="368009AA">
          <v:shape id="_x0000_i1033" type="#_x0000_t75" style="width:77.45pt;height:19pt" o:ole="">
            <v:imagedata r:id="rId25" o:title=""/>
          </v:shape>
          <o:OLEObject Type="Embed" ProgID="Equation.DSMT4" ShapeID="_x0000_i1033" DrawAspect="Content" ObjectID="_1740311657" r:id="rId26"/>
        </w:object>
      </w:r>
      <w:r w:rsidRPr="00256BAD">
        <w:t xml:space="preserve">   </w:t>
      </w:r>
    </w:p>
    <w:p w14:paraId="06C697B2" w14:textId="77777777" w:rsidR="00850BC4" w:rsidRPr="00256BAD" w:rsidRDefault="00850BC4" w:rsidP="00850BC4">
      <w:pPr>
        <w:jc w:val="left"/>
      </w:pPr>
      <w:r w:rsidRPr="00256BAD">
        <w:t xml:space="preserve">11                             //add the new itemset </w:t>
      </w:r>
      <w:r w:rsidRPr="00256BAD">
        <w:rPr>
          <w:i/>
        </w:rPr>
        <w:t>c</w:t>
      </w:r>
      <w:r w:rsidRPr="00256BAD">
        <w:t xml:space="preserve"> to the candidates</w:t>
      </w:r>
    </w:p>
    <w:p w14:paraId="0BB64209" w14:textId="77777777" w:rsidR="00850BC4" w:rsidRPr="00256BAD" w:rsidRDefault="00850BC4" w:rsidP="00850BC4">
      <w:pPr>
        <w:jc w:val="left"/>
      </w:pPr>
      <w:r w:rsidRPr="00256BAD">
        <w:t>12</w:t>
      </w:r>
      <w:r w:rsidRPr="00256BAD">
        <w:tab/>
        <w:t xml:space="preserve">       </w:t>
      </w:r>
      <w:r w:rsidRPr="00256BAD">
        <w:rPr>
          <w:b/>
        </w:rPr>
        <w:t>for</w:t>
      </w:r>
      <w:r w:rsidRPr="00256BAD">
        <w:t xml:space="preserve"> each (k-1)-subset s of c </w:t>
      </w:r>
      <w:r w:rsidRPr="00256BAD">
        <w:rPr>
          <w:b/>
        </w:rPr>
        <w:t>do</w:t>
      </w:r>
    </w:p>
    <w:p w14:paraId="6A1019DA" w14:textId="77777777" w:rsidR="00850BC4" w:rsidRPr="00256BAD" w:rsidRDefault="00850BC4" w:rsidP="00850BC4">
      <w:pPr>
        <w:jc w:val="left"/>
      </w:pPr>
      <w:r w:rsidRPr="00256BAD">
        <w:t>13</w:t>
      </w:r>
      <w:r w:rsidRPr="00256BAD">
        <w:tab/>
      </w:r>
      <w:r w:rsidRPr="00256BAD">
        <w:tab/>
      </w:r>
      <w:r w:rsidRPr="00256BAD">
        <w:rPr>
          <w:b/>
        </w:rPr>
        <w:t xml:space="preserve">If </w:t>
      </w:r>
      <w:r w:rsidRPr="00256BAD">
        <w:t>(</w:t>
      </w:r>
      <w:r w:rsidRPr="00256BAD">
        <w:rPr>
          <w:position w:val="-12"/>
        </w:rPr>
        <w:object w:dxaOrig="760" w:dyaOrig="360" w14:anchorId="68FF8F14">
          <v:shape id="_x0000_i1034" type="#_x0000_t75" style="width:37.35pt;height:19pt" o:ole="">
            <v:imagedata r:id="rId27" o:title=""/>
          </v:shape>
          <o:OLEObject Type="Embed" ProgID="Equation.DSMT4" ShapeID="_x0000_i1034" DrawAspect="Content" ObjectID="_1740311658" r:id="rId28"/>
        </w:object>
      </w:r>
      <w:r w:rsidRPr="00256BAD">
        <w:t xml:space="preserve">) </w:t>
      </w:r>
      <w:r w:rsidRPr="00256BAD">
        <w:rPr>
          <w:b/>
        </w:rPr>
        <w:t>then</w:t>
      </w:r>
    </w:p>
    <w:p w14:paraId="06BC9E16" w14:textId="77777777" w:rsidR="00850BC4" w:rsidRPr="00256BAD" w:rsidRDefault="00850BC4" w:rsidP="00850BC4">
      <w:pPr>
        <w:jc w:val="left"/>
      </w:pPr>
      <w:r w:rsidRPr="00256BAD">
        <w:t>14</w:t>
      </w:r>
      <w:r w:rsidRPr="00256BAD">
        <w:tab/>
      </w:r>
      <w:r w:rsidRPr="00256BAD">
        <w:tab/>
        <w:t xml:space="preserve">   delete </w:t>
      </w:r>
      <w:r w:rsidRPr="00256BAD">
        <w:rPr>
          <w:i/>
        </w:rPr>
        <w:t>c</w:t>
      </w:r>
      <w:r w:rsidRPr="00256BAD">
        <w:t xml:space="preserve"> from </w:t>
      </w:r>
      <w:r w:rsidRPr="00256BAD">
        <w:rPr>
          <w:i/>
        </w:rPr>
        <w:t>C</w:t>
      </w:r>
      <w:r w:rsidRPr="00256BAD">
        <w:rPr>
          <w:i/>
          <w:vertAlign w:val="subscript"/>
        </w:rPr>
        <w:t>k</w:t>
      </w:r>
      <w:r w:rsidRPr="00256BAD">
        <w:t xml:space="preserve">;   </w:t>
      </w:r>
    </w:p>
    <w:p w14:paraId="0D0955F6" w14:textId="77777777" w:rsidR="00850BC4" w:rsidRPr="00256BAD" w:rsidRDefault="00850BC4" w:rsidP="00850BC4">
      <w:pPr>
        <w:jc w:val="left"/>
      </w:pPr>
      <w:r w:rsidRPr="00256BAD">
        <w:t xml:space="preserve">15                                               //delete </w:t>
      </w:r>
      <w:r w:rsidRPr="00256BAD">
        <w:rPr>
          <w:i/>
        </w:rPr>
        <w:t>c</w:t>
      </w:r>
      <w:r w:rsidRPr="00256BAD">
        <w:t xml:space="preserve"> from the candidates</w:t>
      </w:r>
    </w:p>
    <w:p w14:paraId="3A337909" w14:textId="77777777" w:rsidR="00850BC4" w:rsidRPr="00256BAD" w:rsidRDefault="00850BC4" w:rsidP="00850BC4">
      <w:pPr>
        <w:jc w:val="left"/>
        <w:rPr>
          <w:b/>
        </w:rPr>
      </w:pPr>
      <w:r w:rsidRPr="00256BAD">
        <w:t>16</w:t>
      </w:r>
      <w:r w:rsidRPr="00256BAD">
        <w:tab/>
        <w:t xml:space="preserve">       </w:t>
      </w:r>
      <w:r w:rsidRPr="00256BAD">
        <w:rPr>
          <w:b/>
        </w:rPr>
        <w:t>endfor</w:t>
      </w:r>
    </w:p>
    <w:p w14:paraId="63B730B9" w14:textId="77777777" w:rsidR="00850BC4" w:rsidRPr="00256BAD" w:rsidRDefault="00850BC4" w:rsidP="00850BC4">
      <w:pPr>
        <w:jc w:val="left"/>
        <w:rPr>
          <w:b/>
        </w:rPr>
      </w:pPr>
      <w:r w:rsidRPr="00256BAD">
        <w:t>17</w:t>
      </w:r>
      <w:r w:rsidRPr="00256BAD">
        <w:tab/>
      </w:r>
      <w:r w:rsidRPr="00256BAD">
        <w:rPr>
          <w:b/>
        </w:rPr>
        <w:t>endfor</w:t>
      </w:r>
    </w:p>
    <w:p w14:paraId="05D51CFA" w14:textId="77777777" w:rsidR="00850BC4" w:rsidRPr="00256BAD" w:rsidRDefault="00850BC4" w:rsidP="00850BC4">
      <w:pPr>
        <w:jc w:val="left"/>
      </w:pPr>
      <w:r w:rsidRPr="00256BAD">
        <w:t>18</w:t>
      </w:r>
      <w:r w:rsidRPr="00256BAD">
        <w:rPr>
          <w:b/>
        </w:rPr>
        <w:t xml:space="preserve"> </w:t>
      </w:r>
      <w:r w:rsidRPr="00256BAD">
        <w:rPr>
          <w:b/>
        </w:rPr>
        <w:tab/>
        <w:t xml:space="preserve">return </w:t>
      </w:r>
      <w:r w:rsidRPr="00256BAD">
        <w:t>C</w:t>
      </w:r>
      <w:r w:rsidRPr="00256BAD">
        <w:rPr>
          <w:vertAlign w:val="subscript"/>
        </w:rPr>
        <w:t>k</w:t>
      </w:r>
      <w:r w:rsidRPr="00256BAD">
        <w:t>;     //return the generated candidates</w:t>
      </w:r>
    </w:p>
    <w:p w14:paraId="5BC54848" w14:textId="77777777" w:rsidR="00850BC4" w:rsidRPr="00256BAD" w:rsidRDefault="00850BC4" w:rsidP="00850BC4">
      <w:pPr>
        <w:jc w:val="left"/>
      </w:pPr>
      <w:r w:rsidRPr="00256BAD">
        <w:t xml:space="preserve">- </w:t>
      </w:r>
      <w:r w:rsidRPr="00256BAD">
        <w:rPr>
          <w:b/>
        </w:rPr>
        <w:t>Giai đoạn 2</w:t>
      </w:r>
      <w:r w:rsidRPr="00256BAD">
        <w:t xml:space="preserve">: Sử dụng các </w:t>
      </w:r>
      <w:r w:rsidRPr="00256BAD">
        <w:rPr>
          <w:i/>
        </w:rPr>
        <w:t>frequent itemsets</w:t>
      </w:r>
      <w:r w:rsidRPr="00256BAD">
        <w:t xml:space="preserve"> thu được ở bước 1 sinh ra các luật kết hợp thỏa mãn </w:t>
      </w:r>
      <w:r w:rsidRPr="00256BAD">
        <w:rPr>
          <w:i/>
        </w:rPr>
        <w:t>confidence ≥ minconf</w:t>
      </w:r>
      <w:r w:rsidRPr="00256BAD">
        <w:t>.</w:t>
      </w:r>
    </w:p>
    <w:p w14:paraId="3A72EB77" w14:textId="77777777" w:rsidR="00850BC4" w:rsidRPr="00256BAD" w:rsidRDefault="00850BC4" w:rsidP="00850BC4">
      <w:pPr>
        <w:jc w:val="left"/>
      </w:pPr>
      <w:r w:rsidRPr="00256BAD">
        <w:t xml:space="preserve">1 </w:t>
      </w:r>
      <w:r w:rsidRPr="00256BAD">
        <w:rPr>
          <w:b/>
        </w:rPr>
        <w:t>Algorithm</w:t>
      </w:r>
      <w:r w:rsidRPr="00256BAD">
        <w:t xml:space="preserve"> genRules (</w:t>
      </w:r>
      <w:r w:rsidRPr="00256BAD">
        <w:rPr>
          <w:i/>
        </w:rPr>
        <w:t>F</w:t>
      </w:r>
      <w:r w:rsidRPr="00256BAD">
        <w:t>)</w:t>
      </w:r>
    </w:p>
    <w:p w14:paraId="65C010FD" w14:textId="77777777" w:rsidR="00850BC4" w:rsidRPr="00256BAD" w:rsidRDefault="00850BC4" w:rsidP="00850BC4">
      <w:r w:rsidRPr="00256BAD">
        <w:t>2                                      //</w:t>
      </w:r>
      <w:r w:rsidRPr="00256BAD">
        <w:rPr>
          <w:i/>
        </w:rPr>
        <w:t>F</w:t>
      </w:r>
      <w:r w:rsidRPr="00256BAD">
        <w:t xml:space="preserve"> is the set of all frequent itemsets</w:t>
      </w:r>
    </w:p>
    <w:p w14:paraId="1458B52C" w14:textId="77777777" w:rsidR="00850BC4" w:rsidRPr="00256BAD" w:rsidRDefault="00850BC4" w:rsidP="00850BC4">
      <w:pPr>
        <w:jc w:val="left"/>
      </w:pPr>
      <w:r w:rsidRPr="00256BAD">
        <w:t xml:space="preserve">2      </w:t>
      </w:r>
      <w:r w:rsidRPr="00256BAD">
        <w:rPr>
          <w:b/>
        </w:rPr>
        <w:t>for</w:t>
      </w:r>
      <w:r w:rsidRPr="00256BAD">
        <w:t xml:space="preserve"> each frequent k-itemset </w:t>
      </w:r>
      <w:r w:rsidRPr="00256BAD">
        <w:rPr>
          <w:i/>
        </w:rPr>
        <w:t>f</w:t>
      </w:r>
      <w:r w:rsidRPr="00256BAD">
        <w:rPr>
          <w:i/>
          <w:vertAlign w:val="subscript"/>
        </w:rPr>
        <w:t>k</w:t>
      </w:r>
      <w:r w:rsidRPr="00256BAD">
        <w:t xml:space="preserve"> in </w:t>
      </w:r>
      <w:r w:rsidRPr="00256BAD">
        <w:rPr>
          <w:i/>
        </w:rPr>
        <w:t>F, k</w:t>
      </w:r>
      <w:r w:rsidRPr="00256BAD">
        <w:t xml:space="preserve"> </w:t>
      </w:r>
      <w:r w:rsidRPr="00256BAD">
        <w:rPr>
          <w:position w:val="-4"/>
        </w:rPr>
        <w:object w:dxaOrig="200" w:dyaOrig="240" w14:anchorId="2F20E7AE">
          <v:shape id="_x0000_i1035" type="#_x0000_t75" style="width:9.5pt;height:11.55pt" o:ole="">
            <v:imagedata r:id="rId29" o:title=""/>
          </v:shape>
          <o:OLEObject Type="Embed" ProgID="Equation.DSMT4" ShapeID="_x0000_i1035" DrawAspect="Content" ObjectID="_1740311659" r:id="rId30"/>
        </w:object>
      </w:r>
      <w:r w:rsidRPr="00256BAD">
        <w:t xml:space="preserve"> 2 </w:t>
      </w:r>
      <w:r w:rsidRPr="00256BAD">
        <w:rPr>
          <w:b/>
        </w:rPr>
        <w:t>do</w:t>
      </w:r>
    </w:p>
    <w:p w14:paraId="2A2B04BF" w14:textId="77777777" w:rsidR="00850BC4" w:rsidRPr="00256BAD" w:rsidRDefault="00850BC4" w:rsidP="00850BC4">
      <w:pPr>
        <w:jc w:val="left"/>
      </w:pPr>
      <w:r w:rsidRPr="00256BAD">
        <w:t xml:space="preserve">3           output every 1-item consequent rule of </w:t>
      </w:r>
      <w:r w:rsidRPr="00256BAD">
        <w:rPr>
          <w:i/>
        </w:rPr>
        <w:t>f</w:t>
      </w:r>
      <w:r w:rsidRPr="00256BAD">
        <w:rPr>
          <w:i/>
          <w:vertAlign w:val="subscript"/>
        </w:rPr>
        <w:t>k</w:t>
      </w:r>
      <w:r w:rsidRPr="00256BAD">
        <w:t xml:space="preserve"> with </w:t>
      </w:r>
    </w:p>
    <w:p w14:paraId="4F61C9DC" w14:textId="77777777" w:rsidR="00850BC4" w:rsidRPr="00256BAD" w:rsidRDefault="00850BC4" w:rsidP="00850BC4">
      <w:pPr>
        <w:jc w:val="left"/>
        <w:rPr>
          <w:i/>
        </w:rPr>
      </w:pPr>
      <w:r w:rsidRPr="00256BAD">
        <w:lastRenderedPageBreak/>
        <w:t xml:space="preserve">4           confidence </w:t>
      </w:r>
      <w:r w:rsidRPr="00256BAD">
        <w:rPr>
          <w:position w:val="-4"/>
        </w:rPr>
        <w:object w:dxaOrig="200" w:dyaOrig="240" w14:anchorId="1C64C9E4">
          <v:shape id="_x0000_i1036" type="#_x0000_t75" style="width:9.5pt;height:11.55pt" o:ole="">
            <v:imagedata r:id="rId31" o:title=""/>
          </v:shape>
          <o:OLEObject Type="Embed" ProgID="Equation.DSMT4" ShapeID="_x0000_i1036" DrawAspect="Content" ObjectID="_1740311660" r:id="rId32"/>
        </w:object>
      </w:r>
      <w:r w:rsidRPr="00256BAD">
        <w:t xml:space="preserve"> </w:t>
      </w:r>
      <w:r w:rsidRPr="00256BAD">
        <w:rPr>
          <w:i/>
        </w:rPr>
        <w:t>minconf</w:t>
      </w:r>
      <w:r w:rsidRPr="00256BAD">
        <w:t xml:space="preserve"> and </w:t>
      </w:r>
      <w:r w:rsidRPr="00256BAD">
        <w:rPr>
          <w:i/>
        </w:rPr>
        <w:t xml:space="preserve">support </w:t>
      </w:r>
      <w:r w:rsidRPr="00256BAD">
        <w:rPr>
          <w:i/>
          <w:position w:val="-6"/>
        </w:rPr>
        <w:object w:dxaOrig="300" w:dyaOrig="220" w14:anchorId="61A1F4D6">
          <v:shape id="_x0000_i1037" type="#_x0000_t75" style="width:15.6pt;height:11.55pt" o:ole="">
            <v:imagedata r:id="rId33" o:title=""/>
          </v:shape>
          <o:OLEObject Type="Embed" ProgID="Equation.DSMT4" ShapeID="_x0000_i1037" DrawAspect="Content" ObjectID="_1740311661" r:id="rId34"/>
        </w:object>
      </w:r>
      <w:r w:rsidRPr="00256BAD">
        <w:rPr>
          <w:i/>
        </w:rPr>
        <w:t>f</w:t>
      </w:r>
      <w:r w:rsidRPr="00256BAD">
        <w:rPr>
          <w:i/>
          <w:vertAlign w:val="subscript"/>
        </w:rPr>
        <w:t>k</w:t>
      </w:r>
      <w:r w:rsidRPr="00256BAD">
        <w:rPr>
          <w:i/>
        </w:rPr>
        <w:t>.count /n</w:t>
      </w:r>
    </w:p>
    <w:p w14:paraId="7589D8C8" w14:textId="77777777" w:rsidR="00850BC4" w:rsidRPr="00256BAD" w:rsidRDefault="00850BC4" w:rsidP="00850BC4">
      <w:pPr>
        <w:jc w:val="left"/>
      </w:pPr>
      <w:r w:rsidRPr="00256BAD">
        <w:t>5                            //</w:t>
      </w:r>
      <w:r w:rsidRPr="00256BAD">
        <w:rPr>
          <w:i/>
        </w:rPr>
        <w:t>n</w:t>
      </w:r>
      <w:r w:rsidRPr="00256BAD">
        <w:t xml:space="preserve"> is the total number of transactions in </w:t>
      </w:r>
      <w:r w:rsidRPr="00256BAD">
        <w:rPr>
          <w:i/>
        </w:rPr>
        <w:t>T</w:t>
      </w:r>
    </w:p>
    <w:p w14:paraId="444E6505" w14:textId="77777777" w:rsidR="00850BC4" w:rsidRPr="00256BAD" w:rsidRDefault="00850BC4" w:rsidP="00850BC4">
      <w:pPr>
        <w:jc w:val="left"/>
      </w:pPr>
      <w:r w:rsidRPr="00256BAD">
        <w:t xml:space="preserve">6           </w:t>
      </w:r>
      <w:r w:rsidRPr="00256BAD">
        <w:rPr>
          <w:i/>
        </w:rPr>
        <w:t>H</w:t>
      </w:r>
      <w:r w:rsidRPr="00256BAD">
        <w:rPr>
          <w:i/>
          <w:vertAlign w:val="subscript"/>
        </w:rPr>
        <w:t>1</w:t>
      </w:r>
      <w:r w:rsidRPr="00256BAD">
        <w:t xml:space="preserve"> </w:t>
      </w:r>
      <w:r w:rsidRPr="00256BAD">
        <w:rPr>
          <w:position w:val="-6"/>
        </w:rPr>
        <w:object w:dxaOrig="300" w:dyaOrig="220" w14:anchorId="1D3A9ABF">
          <v:shape id="_x0000_i1038" type="#_x0000_t75" style="width:15.6pt;height:11.55pt" o:ole="">
            <v:imagedata r:id="rId35" o:title=""/>
          </v:shape>
          <o:OLEObject Type="Embed" ProgID="Equation.DSMT4" ShapeID="_x0000_i1038" DrawAspect="Content" ObjectID="_1740311662" r:id="rId36"/>
        </w:object>
      </w:r>
      <w:r w:rsidRPr="00256BAD">
        <w:t xml:space="preserve">{consequents of all 1-item consequent rules </w:t>
      </w:r>
    </w:p>
    <w:p w14:paraId="0E864E1B" w14:textId="77777777" w:rsidR="00850BC4" w:rsidRPr="00256BAD" w:rsidRDefault="00850BC4" w:rsidP="00850BC4">
      <w:pPr>
        <w:jc w:val="left"/>
      </w:pPr>
      <w:r w:rsidRPr="00256BAD">
        <w:t>7</w:t>
      </w:r>
      <w:r w:rsidRPr="00256BAD">
        <w:tab/>
        <w:t xml:space="preserve">derived from </w:t>
      </w:r>
      <w:r w:rsidRPr="00256BAD">
        <w:rPr>
          <w:i/>
        </w:rPr>
        <w:t>f</w:t>
      </w:r>
      <w:r w:rsidRPr="00256BAD">
        <w:rPr>
          <w:i/>
          <w:vertAlign w:val="subscript"/>
        </w:rPr>
        <w:t>k</w:t>
      </w:r>
      <w:r w:rsidRPr="00256BAD">
        <w:t xml:space="preserve"> above};</w:t>
      </w:r>
    </w:p>
    <w:p w14:paraId="516F1AC1" w14:textId="77777777" w:rsidR="00850BC4" w:rsidRPr="00256BAD" w:rsidRDefault="00850BC4" w:rsidP="00850BC4">
      <w:pPr>
        <w:jc w:val="left"/>
      </w:pPr>
      <w:r w:rsidRPr="00256BAD">
        <w:t>8           ap-genRules(f</w:t>
      </w:r>
      <w:r w:rsidRPr="00256BAD">
        <w:rPr>
          <w:vertAlign w:val="subscript"/>
        </w:rPr>
        <w:t>k</w:t>
      </w:r>
      <w:r w:rsidRPr="00256BAD">
        <w:t>, H</w:t>
      </w:r>
      <w:r w:rsidRPr="00256BAD">
        <w:rPr>
          <w:vertAlign w:val="subscript"/>
        </w:rPr>
        <w:t>1</w:t>
      </w:r>
      <w:r w:rsidRPr="00256BAD">
        <w:t>);</w:t>
      </w:r>
    </w:p>
    <w:p w14:paraId="2E6239C1" w14:textId="77777777" w:rsidR="00850BC4" w:rsidRPr="00256BAD" w:rsidRDefault="00850BC4" w:rsidP="00850BC4">
      <w:pPr>
        <w:jc w:val="left"/>
      </w:pPr>
      <w:r w:rsidRPr="00256BAD">
        <w:t xml:space="preserve">9      </w:t>
      </w:r>
      <w:r w:rsidRPr="00256BAD">
        <w:rPr>
          <w:b/>
        </w:rPr>
        <w:t>endfor</w:t>
      </w:r>
    </w:p>
    <w:p w14:paraId="094E5A36" w14:textId="77777777" w:rsidR="00850BC4" w:rsidRPr="00256BAD" w:rsidRDefault="00850BC4" w:rsidP="00850BC4">
      <w:pPr>
        <w:jc w:val="left"/>
      </w:pPr>
      <w:r w:rsidRPr="00256BAD">
        <w:t xml:space="preserve">10 </w:t>
      </w:r>
      <w:r w:rsidRPr="00256BAD">
        <w:rPr>
          <w:b/>
        </w:rPr>
        <w:t>Procedure</w:t>
      </w:r>
      <w:r w:rsidRPr="00256BAD">
        <w:t xml:space="preserve"> ap-genRules(</w:t>
      </w:r>
      <w:r w:rsidRPr="00256BAD">
        <w:rPr>
          <w:i/>
        </w:rPr>
        <w:t>f</w:t>
      </w:r>
      <w:r w:rsidRPr="00256BAD">
        <w:rPr>
          <w:i/>
          <w:vertAlign w:val="subscript"/>
        </w:rPr>
        <w:t>k</w:t>
      </w:r>
      <w:r w:rsidRPr="00256BAD">
        <w:rPr>
          <w:i/>
        </w:rPr>
        <w:t>, H</w:t>
      </w:r>
      <w:r w:rsidRPr="00256BAD">
        <w:rPr>
          <w:i/>
          <w:vertAlign w:val="subscript"/>
        </w:rPr>
        <w:t>m</w:t>
      </w:r>
      <w:r w:rsidRPr="00256BAD">
        <w:t xml:space="preserve">)  </w:t>
      </w:r>
    </w:p>
    <w:p w14:paraId="1DE78CD5" w14:textId="77777777" w:rsidR="00850BC4" w:rsidRPr="00256BAD" w:rsidRDefault="00850BC4" w:rsidP="00850BC4">
      <w:pPr>
        <w:jc w:val="left"/>
      </w:pPr>
      <w:r w:rsidRPr="00256BAD">
        <w:t>11                                  //</w:t>
      </w:r>
      <w:r w:rsidRPr="00256BAD">
        <w:rPr>
          <w:i/>
        </w:rPr>
        <w:t>H</w:t>
      </w:r>
      <w:r w:rsidRPr="00256BAD">
        <w:rPr>
          <w:i/>
          <w:vertAlign w:val="subscript"/>
        </w:rPr>
        <w:t>m</w:t>
      </w:r>
      <w:r w:rsidRPr="00256BAD">
        <w:t xml:space="preserve"> is the set of </w:t>
      </w:r>
      <w:r w:rsidRPr="00256BAD">
        <w:rPr>
          <w:i/>
        </w:rPr>
        <w:t>m</w:t>
      </w:r>
      <w:r w:rsidRPr="00256BAD">
        <w:t>-item consequents</w:t>
      </w:r>
    </w:p>
    <w:p w14:paraId="5712783B" w14:textId="77777777" w:rsidR="00850BC4" w:rsidRPr="00256BAD" w:rsidRDefault="00850BC4" w:rsidP="00850BC4">
      <w:pPr>
        <w:jc w:val="left"/>
      </w:pPr>
      <w:r w:rsidRPr="00256BAD">
        <w:t xml:space="preserve">12      </w:t>
      </w:r>
      <w:r w:rsidRPr="00256BAD">
        <w:rPr>
          <w:b/>
          <w:i/>
        </w:rPr>
        <w:t>if</w:t>
      </w:r>
      <w:r w:rsidRPr="00256BAD">
        <w:rPr>
          <w:i/>
        </w:rPr>
        <w:t xml:space="preserve"> </w:t>
      </w:r>
      <w:r w:rsidRPr="00256BAD">
        <w:t xml:space="preserve"> (</w:t>
      </w:r>
      <w:r w:rsidRPr="00256BAD">
        <w:rPr>
          <w:i/>
        </w:rPr>
        <w:t>k &gt; m+1</w:t>
      </w:r>
      <w:r w:rsidRPr="00256BAD">
        <w:t>) AND (</w:t>
      </w:r>
      <w:r w:rsidRPr="00256BAD">
        <w:rPr>
          <w:i/>
          <w:position w:val="-12"/>
        </w:rPr>
        <w:object w:dxaOrig="840" w:dyaOrig="360" w14:anchorId="6C4F6587">
          <v:shape id="_x0000_i1039" type="#_x0000_t75" style="width:41.45pt;height:19pt" o:ole="">
            <v:imagedata r:id="rId37" o:title=""/>
          </v:shape>
          <o:OLEObject Type="Embed" ProgID="Equation.DSMT4" ShapeID="_x0000_i1039" DrawAspect="Content" ObjectID="_1740311663" r:id="rId38"/>
        </w:object>
      </w:r>
      <w:r w:rsidRPr="00256BAD">
        <w:rPr>
          <w:i/>
        </w:rPr>
        <w:t>)</w:t>
      </w:r>
      <w:r w:rsidRPr="00256BAD">
        <w:t xml:space="preserve"> </w:t>
      </w:r>
      <w:r w:rsidRPr="00256BAD">
        <w:rPr>
          <w:b/>
        </w:rPr>
        <w:t>then</w:t>
      </w:r>
    </w:p>
    <w:p w14:paraId="7A9B59C1" w14:textId="77777777" w:rsidR="00850BC4" w:rsidRPr="00256BAD" w:rsidRDefault="00850BC4" w:rsidP="00850BC4">
      <w:pPr>
        <w:jc w:val="left"/>
      </w:pPr>
      <w:r w:rsidRPr="00256BAD">
        <w:t xml:space="preserve">13          </w:t>
      </w:r>
      <w:r w:rsidRPr="00256BAD">
        <w:rPr>
          <w:i/>
        </w:rPr>
        <w:t>H</w:t>
      </w:r>
      <w:r w:rsidRPr="00256BAD">
        <w:rPr>
          <w:i/>
          <w:vertAlign w:val="subscript"/>
        </w:rPr>
        <w:t>m+1</w:t>
      </w:r>
      <w:r w:rsidRPr="00256BAD">
        <w:t xml:space="preserve"> </w:t>
      </w:r>
      <w:r w:rsidRPr="00256BAD">
        <w:rPr>
          <w:position w:val="-6"/>
        </w:rPr>
        <w:object w:dxaOrig="300" w:dyaOrig="220" w14:anchorId="3CF6EB92">
          <v:shape id="_x0000_i1040" type="#_x0000_t75" style="width:15.6pt;height:11.55pt" o:ole="">
            <v:imagedata r:id="rId39" o:title=""/>
          </v:shape>
          <o:OLEObject Type="Embed" ProgID="Equation.DSMT4" ShapeID="_x0000_i1040" DrawAspect="Content" ObjectID="_1740311664" r:id="rId40"/>
        </w:object>
      </w:r>
      <w:r w:rsidRPr="00256BAD">
        <w:t xml:space="preserve"> candidate-gen (</w:t>
      </w:r>
      <w:r w:rsidRPr="00256BAD">
        <w:rPr>
          <w:i/>
        </w:rPr>
        <w:t>H</w:t>
      </w:r>
      <w:r w:rsidRPr="00256BAD">
        <w:rPr>
          <w:i/>
          <w:vertAlign w:val="subscript"/>
        </w:rPr>
        <w:t>m</w:t>
      </w:r>
      <w:r w:rsidRPr="00256BAD">
        <w:t>);</w:t>
      </w:r>
    </w:p>
    <w:p w14:paraId="34CF37A7" w14:textId="77777777" w:rsidR="00850BC4" w:rsidRPr="00256BAD" w:rsidRDefault="00850BC4" w:rsidP="00850BC4">
      <w:pPr>
        <w:jc w:val="left"/>
      </w:pPr>
      <w:r w:rsidRPr="00256BAD">
        <w:t xml:space="preserve">14         </w:t>
      </w:r>
      <w:r w:rsidRPr="00256BAD">
        <w:rPr>
          <w:b/>
        </w:rPr>
        <w:t>for each</w:t>
      </w:r>
      <w:r w:rsidRPr="00256BAD">
        <w:t xml:space="preserve"> </w:t>
      </w:r>
      <w:r w:rsidRPr="00256BAD">
        <w:rPr>
          <w:i/>
        </w:rPr>
        <w:t>h</w:t>
      </w:r>
      <w:r w:rsidRPr="00256BAD">
        <w:rPr>
          <w:i/>
          <w:vertAlign w:val="subscript"/>
        </w:rPr>
        <w:t>m+1</w:t>
      </w:r>
      <w:r w:rsidRPr="00256BAD">
        <w:t xml:space="preserve"> in </w:t>
      </w:r>
      <w:r w:rsidRPr="00256BAD">
        <w:rPr>
          <w:i/>
        </w:rPr>
        <w:t>H</w:t>
      </w:r>
      <w:r w:rsidRPr="00256BAD">
        <w:rPr>
          <w:i/>
          <w:vertAlign w:val="subscript"/>
        </w:rPr>
        <w:t>m+1</w:t>
      </w:r>
      <w:r w:rsidRPr="00256BAD">
        <w:t xml:space="preserve"> </w:t>
      </w:r>
      <w:r w:rsidRPr="00256BAD">
        <w:rPr>
          <w:b/>
        </w:rPr>
        <w:t>do</w:t>
      </w:r>
    </w:p>
    <w:p w14:paraId="0C96C2EF" w14:textId="77777777" w:rsidR="00850BC4" w:rsidRPr="00256BAD" w:rsidRDefault="00850BC4" w:rsidP="00850BC4">
      <w:pPr>
        <w:jc w:val="left"/>
      </w:pPr>
      <w:r w:rsidRPr="00256BAD">
        <w:t>15</w:t>
      </w:r>
      <w:r w:rsidRPr="00256BAD">
        <w:tab/>
        <w:t xml:space="preserve">   </w:t>
      </w:r>
      <w:r w:rsidRPr="00256BAD">
        <w:rPr>
          <w:i/>
        </w:rPr>
        <w:t xml:space="preserve">conf </w:t>
      </w:r>
      <w:r w:rsidRPr="00256BAD">
        <w:rPr>
          <w:i/>
          <w:position w:val="-6"/>
        </w:rPr>
        <w:object w:dxaOrig="300" w:dyaOrig="220" w14:anchorId="67B81FDF">
          <v:shape id="_x0000_i1041" type="#_x0000_t75" style="width:15.6pt;height:11.55pt" o:ole="">
            <v:imagedata r:id="rId41" o:title=""/>
          </v:shape>
          <o:OLEObject Type="Embed" ProgID="Equation.DSMT4" ShapeID="_x0000_i1041" DrawAspect="Content" ObjectID="_1740311665" r:id="rId42"/>
        </w:object>
      </w:r>
      <w:r w:rsidRPr="00256BAD">
        <w:rPr>
          <w:i/>
        </w:rPr>
        <w:t xml:space="preserve"> f</w:t>
      </w:r>
      <w:r w:rsidRPr="00256BAD">
        <w:rPr>
          <w:i/>
          <w:vertAlign w:val="subscript"/>
        </w:rPr>
        <w:t>k</w:t>
      </w:r>
      <w:r w:rsidRPr="00256BAD">
        <w:rPr>
          <w:i/>
        </w:rPr>
        <w:t>.count / (f</w:t>
      </w:r>
      <w:r w:rsidRPr="00256BAD">
        <w:rPr>
          <w:i/>
          <w:vertAlign w:val="subscript"/>
        </w:rPr>
        <w:t>k</w:t>
      </w:r>
      <w:r w:rsidRPr="00256BAD">
        <w:rPr>
          <w:i/>
        </w:rPr>
        <w:t xml:space="preserve"> – h</w:t>
      </w:r>
      <w:r w:rsidRPr="00256BAD">
        <w:rPr>
          <w:i/>
          <w:vertAlign w:val="subscript"/>
        </w:rPr>
        <w:t>m+1</w:t>
      </w:r>
      <w:r w:rsidRPr="00256BAD">
        <w:rPr>
          <w:i/>
        </w:rPr>
        <w:t>).count;</w:t>
      </w:r>
    </w:p>
    <w:p w14:paraId="0EC10652" w14:textId="77777777" w:rsidR="00850BC4" w:rsidRPr="00256BAD" w:rsidRDefault="00850BC4" w:rsidP="00850BC4">
      <w:pPr>
        <w:jc w:val="left"/>
      </w:pPr>
      <w:r w:rsidRPr="00256BAD">
        <w:t xml:space="preserve">16             </w:t>
      </w:r>
      <w:r w:rsidRPr="00256BAD">
        <w:rPr>
          <w:b/>
        </w:rPr>
        <w:t>if</w:t>
      </w:r>
      <w:r w:rsidRPr="00256BAD">
        <w:t xml:space="preserve"> (</w:t>
      </w:r>
      <w:r w:rsidRPr="00256BAD">
        <w:rPr>
          <w:i/>
        </w:rPr>
        <w:t xml:space="preserve">conf </w:t>
      </w:r>
      <w:r w:rsidRPr="00256BAD">
        <w:rPr>
          <w:i/>
          <w:position w:val="-4"/>
        </w:rPr>
        <w:object w:dxaOrig="200" w:dyaOrig="240" w14:anchorId="1DAB9411">
          <v:shape id="_x0000_i1042" type="#_x0000_t75" style="width:9.5pt;height:11.55pt" o:ole="">
            <v:imagedata r:id="rId43" o:title=""/>
          </v:shape>
          <o:OLEObject Type="Embed" ProgID="Equation.DSMT4" ShapeID="_x0000_i1042" DrawAspect="Content" ObjectID="_1740311666" r:id="rId44"/>
        </w:object>
      </w:r>
      <w:r w:rsidRPr="00256BAD">
        <w:rPr>
          <w:i/>
        </w:rPr>
        <w:t>minconf</w:t>
      </w:r>
      <w:r w:rsidRPr="00256BAD">
        <w:t xml:space="preserve">) </w:t>
      </w:r>
      <w:r w:rsidRPr="00256BAD">
        <w:rPr>
          <w:b/>
        </w:rPr>
        <w:t>then</w:t>
      </w:r>
    </w:p>
    <w:p w14:paraId="1E1C33CF" w14:textId="77777777" w:rsidR="00850BC4" w:rsidRPr="00256BAD" w:rsidRDefault="00850BC4" w:rsidP="00850BC4">
      <w:pPr>
        <w:jc w:val="left"/>
      </w:pPr>
      <w:r w:rsidRPr="00256BAD">
        <w:t xml:space="preserve">17         </w:t>
      </w:r>
      <w:r w:rsidRPr="00256BAD">
        <w:tab/>
        <w:t xml:space="preserve">      output the rule </w:t>
      </w:r>
      <w:r w:rsidRPr="00256BAD">
        <w:rPr>
          <w:i/>
        </w:rPr>
        <w:t>(f</w:t>
      </w:r>
      <w:r w:rsidRPr="00256BAD">
        <w:rPr>
          <w:i/>
          <w:vertAlign w:val="subscript"/>
        </w:rPr>
        <w:t>k</w:t>
      </w:r>
      <w:r w:rsidRPr="00256BAD">
        <w:rPr>
          <w:i/>
        </w:rPr>
        <w:t xml:space="preserve"> – h</w:t>
      </w:r>
      <w:r w:rsidRPr="00256BAD">
        <w:rPr>
          <w:i/>
          <w:vertAlign w:val="subscript"/>
        </w:rPr>
        <w:t>m+1</w:t>
      </w:r>
      <w:r w:rsidRPr="00256BAD">
        <w:t xml:space="preserve">) </w:t>
      </w:r>
      <w:r w:rsidRPr="00256BAD">
        <w:rPr>
          <w:position w:val="-6"/>
        </w:rPr>
        <w:object w:dxaOrig="300" w:dyaOrig="220" w14:anchorId="5A5C12C9">
          <v:shape id="_x0000_i1043" type="#_x0000_t75" style="width:15.6pt;height:11.55pt" o:ole="">
            <v:imagedata r:id="rId45" o:title=""/>
          </v:shape>
          <o:OLEObject Type="Embed" ProgID="Equation.DSMT4" ShapeID="_x0000_i1043" DrawAspect="Content" ObjectID="_1740311667" r:id="rId46"/>
        </w:object>
      </w:r>
      <w:r w:rsidRPr="00256BAD">
        <w:rPr>
          <w:i/>
        </w:rPr>
        <w:t>h</w:t>
      </w:r>
      <w:r w:rsidRPr="00256BAD">
        <w:rPr>
          <w:i/>
          <w:vertAlign w:val="subscript"/>
        </w:rPr>
        <w:t>m+1</w:t>
      </w:r>
      <w:r w:rsidRPr="00256BAD">
        <w:t xml:space="preserve"> with </w:t>
      </w:r>
    </w:p>
    <w:p w14:paraId="3AFC52A2" w14:textId="77777777" w:rsidR="00850BC4" w:rsidRPr="00256BAD" w:rsidRDefault="00850BC4" w:rsidP="00850BC4">
      <w:pPr>
        <w:jc w:val="left"/>
      </w:pPr>
      <w:r w:rsidRPr="00256BAD">
        <w:t>18                confidence</w:t>
      </w:r>
      <w:r w:rsidRPr="00256BAD">
        <w:rPr>
          <w:i/>
        </w:rPr>
        <w:t xml:space="preserve"> = conf </w:t>
      </w:r>
      <w:r w:rsidRPr="00256BAD">
        <w:t xml:space="preserve"> and support = </w:t>
      </w:r>
      <w:r w:rsidRPr="00256BAD">
        <w:rPr>
          <w:i/>
        </w:rPr>
        <w:t>f</w:t>
      </w:r>
      <w:r w:rsidRPr="00256BAD">
        <w:rPr>
          <w:i/>
          <w:vertAlign w:val="subscript"/>
        </w:rPr>
        <w:t>k</w:t>
      </w:r>
      <w:r w:rsidRPr="00256BAD">
        <w:rPr>
          <w:i/>
        </w:rPr>
        <w:t>.count /n</w:t>
      </w:r>
      <w:r w:rsidRPr="00256BAD">
        <w:t>;</w:t>
      </w:r>
    </w:p>
    <w:p w14:paraId="7CFAE0CC" w14:textId="77777777" w:rsidR="00850BC4" w:rsidRPr="00256BAD" w:rsidRDefault="00850BC4" w:rsidP="00850BC4">
      <w:r w:rsidRPr="00256BAD">
        <w:t>19                        //</w:t>
      </w:r>
      <w:r w:rsidRPr="00256BAD">
        <w:rPr>
          <w:i/>
        </w:rPr>
        <w:t>n</w:t>
      </w:r>
      <w:r w:rsidRPr="00256BAD">
        <w:t xml:space="preserve"> is the total number of trancactions in </w:t>
      </w:r>
      <w:r w:rsidRPr="00256BAD">
        <w:rPr>
          <w:i/>
        </w:rPr>
        <w:t>T</w:t>
      </w:r>
    </w:p>
    <w:p w14:paraId="3F8EEB0B" w14:textId="77777777" w:rsidR="00850BC4" w:rsidRPr="00256BAD" w:rsidRDefault="00850BC4" w:rsidP="00850BC4">
      <w:pPr>
        <w:jc w:val="left"/>
        <w:rPr>
          <w:b/>
        </w:rPr>
      </w:pPr>
      <w:r w:rsidRPr="00256BAD">
        <w:t xml:space="preserve">20                </w:t>
      </w:r>
      <w:r w:rsidRPr="00256BAD">
        <w:rPr>
          <w:b/>
        </w:rPr>
        <w:t>else</w:t>
      </w:r>
    </w:p>
    <w:p w14:paraId="68DBE56D" w14:textId="77777777" w:rsidR="00850BC4" w:rsidRPr="00256BAD" w:rsidRDefault="00850BC4" w:rsidP="00850BC4">
      <w:pPr>
        <w:jc w:val="left"/>
      </w:pPr>
      <w:r w:rsidRPr="00256BAD">
        <w:t>21</w:t>
      </w:r>
      <w:r w:rsidRPr="00256BAD">
        <w:tab/>
        <w:t xml:space="preserve">       delete </w:t>
      </w:r>
      <w:r w:rsidRPr="00256BAD">
        <w:rPr>
          <w:i/>
        </w:rPr>
        <w:t>h</w:t>
      </w:r>
      <w:r w:rsidRPr="00256BAD">
        <w:rPr>
          <w:i/>
          <w:vertAlign w:val="subscript"/>
        </w:rPr>
        <w:t>m+1</w:t>
      </w:r>
      <w:r w:rsidRPr="00256BAD">
        <w:t xml:space="preserve"> from </w:t>
      </w:r>
      <w:r w:rsidRPr="00256BAD">
        <w:rPr>
          <w:i/>
        </w:rPr>
        <w:t>H</w:t>
      </w:r>
      <w:r w:rsidRPr="00256BAD">
        <w:rPr>
          <w:i/>
          <w:vertAlign w:val="subscript"/>
        </w:rPr>
        <w:t>m+1</w:t>
      </w:r>
      <w:r w:rsidRPr="00256BAD">
        <w:t>;</w:t>
      </w:r>
    </w:p>
    <w:p w14:paraId="56FD7E08" w14:textId="77777777" w:rsidR="00850BC4" w:rsidRPr="00256BAD" w:rsidRDefault="00850BC4" w:rsidP="00850BC4">
      <w:pPr>
        <w:jc w:val="left"/>
      </w:pPr>
      <w:r w:rsidRPr="00256BAD">
        <w:t>22             endfor</w:t>
      </w:r>
    </w:p>
    <w:p w14:paraId="55D8E746" w14:textId="77777777" w:rsidR="00850BC4" w:rsidRPr="00256BAD" w:rsidRDefault="00850BC4" w:rsidP="00850BC4">
      <w:pPr>
        <w:jc w:val="left"/>
      </w:pPr>
      <w:r w:rsidRPr="00256BAD">
        <w:t>23</w:t>
      </w:r>
      <w:r w:rsidRPr="00256BAD">
        <w:tab/>
        <w:t>ap-genRules (</w:t>
      </w:r>
      <w:r w:rsidRPr="00256BAD">
        <w:rPr>
          <w:i/>
        </w:rPr>
        <w:t>f</w:t>
      </w:r>
      <w:r w:rsidRPr="00256BAD">
        <w:rPr>
          <w:i/>
          <w:vertAlign w:val="subscript"/>
        </w:rPr>
        <w:t>k</w:t>
      </w:r>
      <w:r w:rsidRPr="00256BAD">
        <w:rPr>
          <w:i/>
        </w:rPr>
        <w:t>, H</w:t>
      </w:r>
      <w:r w:rsidRPr="00256BAD">
        <w:rPr>
          <w:i/>
          <w:vertAlign w:val="subscript"/>
        </w:rPr>
        <w:t>m+1</w:t>
      </w:r>
      <w:r w:rsidRPr="00256BAD">
        <w:t>);</w:t>
      </w:r>
    </w:p>
    <w:p w14:paraId="7D2D579F" w14:textId="77777777" w:rsidR="00850BC4" w:rsidRPr="00256BAD" w:rsidRDefault="00850BC4" w:rsidP="00850BC4">
      <w:pPr>
        <w:jc w:val="left"/>
        <w:rPr>
          <w:b/>
        </w:rPr>
      </w:pPr>
      <w:r w:rsidRPr="00256BAD">
        <w:t xml:space="preserve">24       </w:t>
      </w:r>
      <w:r w:rsidRPr="00256BAD">
        <w:rPr>
          <w:b/>
        </w:rPr>
        <w:t>endif</w:t>
      </w:r>
    </w:p>
    <w:p w14:paraId="4F875DE1" w14:textId="7DA64529" w:rsidR="00850BC4" w:rsidRPr="00256BAD" w:rsidRDefault="00850BC4" w:rsidP="00850BC4">
      <w:pPr>
        <w:pStyle w:val="Heading2"/>
        <w:rPr>
          <w:rFonts w:cs="Times New Roman"/>
          <w:color w:val="auto"/>
        </w:rPr>
      </w:pPr>
      <w:bookmarkStart w:id="18" w:name="_Toc23409683"/>
      <w:bookmarkStart w:id="19" w:name="_Toc24382468"/>
      <w:bookmarkStart w:id="20" w:name="_Toc129698363"/>
      <w:r>
        <w:rPr>
          <w:rFonts w:cs="Times New Roman"/>
          <w:color w:val="auto"/>
        </w:rPr>
        <w:t>1</w:t>
      </w:r>
      <w:r w:rsidRPr="00256BAD">
        <w:rPr>
          <w:rFonts w:cs="Times New Roman"/>
          <w:color w:val="auto"/>
        </w:rPr>
        <w:t>.3. Áp dụng Apriori trong trích chọn đặc trưng trên Android</w:t>
      </w:r>
      <w:bookmarkEnd w:id="18"/>
      <w:bookmarkEnd w:id="19"/>
      <w:bookmarkEnd w:id="20"/>
    </w:p>
    <w:p w14:paraId="172968F7" w14:textId="77777777" w:rsidR="00850BC4" w:rsidRPr="00256BAD" w:rsidRDefault="00850BC4" w:rsidP="00850BC4">
      <w:r w:rsidRPr="00256BAD">
        <w:t xml:space="preserve">Sau khi thực hiện trích xuất ở chương 1, có các tập đặc trưng của mỗi mẫu gồm các đặc trưng là Permission, Api, String, Intent, Activities, ... Tuy nhiên trong chuyên đề này chúng tôi sử dụng Permission, API là dữ liệu sử dụng trong thuật </w:t>
      </w:r>
      <w:r w:rsidRPr="00256BAD">
        <w:lastRenderedPageBreak/>
        <w:t>toán Apriori do các đặc trưng khác có tính chuyên biệt hóa cao, một đặc trưng ở tập tin này ít xuất hiện ở tập tin khác.</w:t>
      </w:r>
    </w:p>
    <w:p w14:paraId="2AAC989C" w14:textId="77777777" w:rsidR="00850BC4" w:rsidRPr="00256BAD" w:rsidRDefault="00850BC4" w:rsidP="00850BC4">
      <w:r w:rsidRPr="00256BAD">
        <w:t>Tập dữ liệu sử dụng là:</w:t>
      </w:r>
    </w:p>
    <w:p w14:paraId="3A675A16" w14:textId="77777777" w:rsidR="00850BC4" w:rsidRPr="00256BAD" w:rsidRDefault="00850BC4" w:rsidP="00850BC4">
      <w:pPr>
        <w:pStyle w:val="ListParagraph"/>
        <w:numPr>
          <w:ilvl w:val="0"/>
          <w:numId w:val="14"/>
        </w:numPr>
        <w:spacing w:line="276" w:lineRule="auto"/>
      </w:pPr>
      <w:r w:rsidRPr="00256BAD">
        <w:t>Drebin với 5560 file mã độc gồm 179 họ được gán mã từ 1-179</w:t>
      </w:r>
    </w:p>
    <w:p w14:paraId="29F7C76C" w14:textId="77777777" w:rsidR="00850BC4" w:rsidRPr="00256BAD" w:rsidRDefault="00850BC4" w:rsidP="00850BC4">
      <w:pPr>
        <w:pStyle w:val="ListParagraph"/>
        <w:numPr>
          <w:ilvl w:val="0"/>
          <w:numId w:val="14"/>
        </w:numPr>
        <w:spacing w:line="276" w:lineRule="auto"/>
      </w:pPr>
      <w:r w:rsidRPr="00256BAD">
        <w:t>Tập mã sạch gồm 7140 file được gán nhãn 0</w:t>
      </w:r>
    </w:p>
    <w:p w14:paraId="21AA5460" w14:textId="77777777" w:rsidR="00850BC4" w:rsidRPr="00256BAD" w:rsidRDefault="00850BC4" w:rsidP="00850BC4">
      <w:r w:rsidRPr="00256BAD">
        <w:t>Với đặc trưng Permission được giới hạn với nhà phát hành hệ điều hành gồm 324 quyền cộng với các quyền được tự định nghĩa, tổng cộng các quyền được dùng là 398 xuất hiện trên tất cả các tập tin.</w:t>
      </w:r>
    </w:p>
    <w:p w14:paraId="1E73AE0F" w14:textId="77777777" w:rsidR="00850BC4" w:rsidRPr="00256BAD" w:rsidRDefault="00850BC4" w:rsidP="00850BC4">
      <w:r w:rsidRPr="00256BAD">
        <w:t>Với đặc trưng API không có giới hạn nào nên sẽ lấy rank 200 API có tần suất nhiều nhất trong tập dữ liệu .apk</w:t>
      </w:r>
    </w:p>
    <w:p w14:paraId="56E93E5A" w14:textId="77777777" w:rsidR="00850BC4" w:rsidRPr="00256BAD" w:rsidRDefault="00850BC4" w:rsidP="00850BC4">
      <w:pPr>
        <w:pStyle w:val="ListParagraph"/>
        <w:numPr>
          <w:ilvl w:val="0"/>
          <w:numId w:val="18"/>
        </w:numPr>
        <w:spacing w:line="276" w:lineRule="auto"/>
        <w:rPr>
          <w:b/>
        </w:rPr>
      </w:pPr>
      <w:r w:rsidRPr="00256BAD">
        <w:rPr>
          <w:b/>
        </w:rPr>
        <w:t>Mô tả các tập dữ liệu</w:t>
      </w:r>
    </w:p>
    <w:p w14:paraId="4D09F8C8" w14:textId="77777777" w:rsidR="00850BC4" w:rsidRPr="00256BAD" w:rsidRDefault="00850BC4" w:rsidP="00850BC4">
      <w:r w:rsidRPr="00256BAD">
        <w:t>Bộ dữ liệu được lưu dưới dạng đuôi mở rộng .csv trong đó phần dữ liệu được mô tả dưới dạng nhị phân 0 hoặc 1.</w:t>
      </w:r>
    </w:p>
    <w:p w14:paraId="1299F4B0" w14:textId="77777777" w:rsidR="00850BC4" w:rsidRPr="00256BAD" w:rsidRDefault="00850BC4" w:rsidP="00850BC4">
      <w:pPr>
        <w:rPr>
          <w:szCs w:val="26"/>
        </w:rPr>
      </w:pPr>
      <w:r w:rsidRPr="00256BAD">
        <w:rPr>
          <w:szCs w:val="26"/>
        </w:rPr>
        <w:t>Minsup được lấy giá trị là 0.45 để chạy trong trích chọn đặc trưng và số vòng thực hiện apriori là 3</w:t>
      </w:r>
    </w:p>
    <w:p w14:paraId="374CCA39" w14:textId="77777777" w:rsidR="00850BC4" w:rsidRPr="00256BAD" w:rsidRDefault="00850BC4" w:rsidP="00850BC4">
      <w:r w:rsidRPr="00256BAD">
        <w:t xml:space="preserve">Mỗi dòng dữ liệu là mỗi mẫu được sử dụng trong tập dữ liệu </w:t>
      </w:r>
    </w:p>
    <w:p w14:paraId="17F6AEB9" w14:textId="77777777" w:rsidR="00850BC4" w:rsidRPr="00256BAD" w:rsidRDefault="00850BC4" w:rsidP="00850BC4">
      <w:r w:rsidRPr="00256BAD">
        <w:t>Cột 0 là nhãn của các nhãn được đánh số từ 0-179</w:t>
      </w:r>
    </w:p>
    <w:p w14:paraId="6D99A3A8" w14:textId="77777777" w:rsidR="00850BC4" w:rsidRPr="00256BAD" w:rsidRDefault="00850BC4" w:rsidP="00850BC4">
      <w:r w:rsidRPr="00256BAD">
        <w:t xml:space="preserve">Cột 1…n là biểu thị cho đặc trưng, như vậy sẽ có </w:t>
      </w:r>
      <w:r w:rsidRPr="00256BAD">
        <w:rPr>
          <w:i/>
        </w:rPr>
        <w:t xml:space="preserve">n </w:t>
      </w:r>
      <w:r w:rsidRPr="00256BAD">
        <w:t>đặc trưng. Mẫu nào có đặc trưng đó thì được đánh là 1 nếu không có thì ngược lại là 0</w:t>
      </w:r>
    </w:p>
    <w:p w14:paraId="3A284391" w14:textId="77777777" w:rsidR="00850BC4" w:rsidRPr="00256BAD" w:rsidRDefault="00850BC4" w:rsidP="00850BC4">
      <w:pPr>
        <w:pStyle w:val="ListParagraph"/>
        <w:numPr>
          <w:ilvl w:val="0"/>
          <w:numId w:val="15"/>
        </w:numPr>
        <w:spacing w:line="276" w:lineRule="auto"/>
        <w:rPr>
          <w:b/>
        </w:rPr>
      </w:pPr>
      <w:r w:rsidRPr="00256BAD">
        <w:rPr>
          <w:b/>
        </w:rPr>
        <w:t>Bộ 1 gồm Permission + API</w:t>
      </w:r>
    </w:p>
    <w:p w14:paraId="35B4DBEE" w14:textId="77777777" w:rsidR="00850BC4" w:rsidRPr="00256BAD" w:rsidRDefault="00850BC4" w:rsidP="00850BC4">
      <w:r w:rsidRPr="00256BAD">
        <w:t>Trong bộ dữ liệu này, sử dụng thuần túy hai nhóm đặc trưng được sử dụng phổ biến để phát hiện mã độc là Permission và API được trích xuất từ bộ dữ liệu trên. Permission bao gồm 398 đặc trưng và API bao gồm 200 đặc trưng.</w:t>
      </w:r>
    </w:p>
    <w:p w14:paraId="76661386" w14:textId="77777777" w:rsidR="00850BC4" w:rsidRPr="00256BAD" w:rsidRDefault="00850BC4" w:rsidP="00850BC4">
      <w:pPr>
        <w:pStyle w:val="ListParagraph"/>
        <w:numPr>
          <w:ilvl w:val="0"/>
          <w:numId w:val="15"/>
        </w:numPr>
        <w:spacing w:line="276" w:lineRule="auto"/>
        <w:rPr>
          <w:b/>
        </w:rPr>
      </w:pPr>
      <w:r w:rsidRPr="00256BAD">
        <w:rPr>
          <w:b/>
        </w:rPr>
        <w:t>Bộ 2 gồm Permission + Api và Apriori của permission, Apriori của Api</w:t>
      </w:r>
    </w:p>
    <w:p w14:paraId="4507E242" w14:textId="77777777" w:rsidR="00850BC4" w:rsidRPr="00256BAD" w:rsidRDefault="00850BC4" w:rsidP="00850BC4">
      <w:r w:rsidRPr="00256BAD">
        <w:t>Trong bộ dữ liệu này, kết hợp đặc trưng của từng nhóm sử dụng thuật toán khai phá dữ liệu Apriori để được thêm các đặc trưng mới, là sự liên kết giữa các đặc trưng trong nhóm.</w:t>
      </w:r>
    </w:p>
    <w:p w14:paraId="5A7FCB14" w14:textId="77777777" w:rsidR="00850BC4" w:rsidRPr="00256BAD" w:rsidRDefault="00850BC4" w:rsidP="00850BC4">
      <w:r w:rsidRPr="00256BAD">
        <w:lastRenderedPageBreak/>
        <w:t>Như vậy ngoài 398 đặc trưng permission ban đầu sẽ có thêm 2132 đặc trưng kết hợp. Với 200 đặc trưng API ban đầu có thêm 3085 đặc trưng kết hợp.</w:t>
      </w:r>
    </w:p>
    <w:p w14:paraId="739E9495" w14:textId="77777777" w:rsidR="00850BC4" w:rsidRPr="00256BAD" w:rsidRDefault="00850BC4" w:rsidP="00850BC4">
      <w:r w:rsidRPr="00256BAD">
        <w:tab/>
        <w:t>Như vậy, ngoài các đặc trưng vốn có, khi sử dụng Apriori, đã tạo thêm các đặc trưng liên kết để tạo thành bộ đặc trưng mới với nhiều thông tin hơn.</w:t>
      </w:r>
    </w:p>
    <w:p w14:paraId="25B6FB90" w14:textId="2B14796F" w:rsidR="00850BC4" w:rsidRPr="00256BAD" w:rsidRDefault="00850BC4" w:rsidP="00850BC4">
      <w:pPr>
        <w:pStyle w:val="Heading2"/>
        <w:rPr>
          <w:color w:val="auto"/>
        </w:rPr>
      </w:pPr>
      <w:bookmarkStart w:id="21" w:name="_Toc24382469"/>
      <w:bookmarkStart w:id="22" w:name="_Toc129698364"/>
      <w:r>
        <w:rPr>
          <w:color w:val="auto"/>
        </w:rPr>
        <w:t>1</w:t>
      </w:r>
      <w:r w:rsidRPr="00256BAD">
        <w:rPr>
          <w:color w:val="auto"/>
        </w:rPr>
        <w:t>.4. Kết quả</w:t>
      </w:r>
      <w:bookmarkEnd w:id="21"/>
      <w:bookmarkEnd w:id="22"/>
    </w:p>
    <w:p w14:paraId="77DD7849" w14:textId="77777777" w:rsidR="00850BC4" w:rsidRPr="00256BAD" w:rsidRDefault="00850BC4" w:rsidP="00850BC4">
      <w:r w:rsidRPr="00256BAD">
        <w:t>Khi sử dụng hai bộ dữ liệu trên cùng mô hình học máy, cụ thể được dùng cho mô hình mạng nơ-ron tích chập. Mạng nơ-ron này được cấu hình như sau:</w:t>
      </w:r>
    </w:p>
    <w:tbl>
      <w:tblPr>
        <w:tblStyle w:val="TableGrid"/>
        <w:tblW w:w="0" w:type="auto"/>
        <w:jc w:val="center"/>
        <w:tblLook w:val="04A0" w:firstRow="1" w:lastRow="0" w:firstColumn="1" w:lastColumn="0" w:noHBand="0" w:noVBand="1"/>
      </w:tblPr>
      <w:tblGrid>
        <w:gridCol w:w="4361"/>
      </w:tblGrid>
      <w:tr w:rsidR="00850BC4" w:rsidRPr="00256BAD" w14:paraId="085C4FD9" w14:textId="77777777" w:rsidTr="00047A11">
        <w:trPr>
          <w:jc w:val="center"/>
        </w:trPr>
        <w:tc>
          <w:tcPr>
            <w:tcW w:w="4361" w:type="dxa"/>
          </w:tcPr>
          <w:p w14:paraId="065C7279" w14:textId="77777777" w:rsidR="00850BC4" w:rsidRPr="00256BAD" w:rsidRDefault="00850BC4" w:rsidP="00047A11">
            <w:pPr>
              <w:pStyle w:val="BodyText0"/>
              <w:spacing w:before="60" w:after="60"/>
              <w:rPr>
                <w:rFonts w:eastAsia="Times New Roman"/>
              </w:rPr>
            </w:pPr>
            <w:r w:rsidRPr="00256BAD">
              <w:rPr>
                <w:rFonts w:eastAsia="Times New Roman"/>
                <w:b/>
              </w:rPr>
              <w:t>Input</w:t>
            </w:r>
            <w:r w:rsidRPr="00256BAD">
              <w:rPr>
                <w:rFonts w:eastAsia="Times New Roman"/>
              </w:rPr>
              <w:t>: n</w:t>
            </w:r>
            <w:r w:rsidRPr="00256BAD">
              <w:rPr>
                <w:rFonts w:eastAsia="Times New Roman"/>
                <w:position w:val="-4"/>
              </w:rPr>
              <w:object w:dxaOrig="180" w:dyaOrig="200" w14:anchorId="19499538">
                <v:shape id="_x0000_i1044" type="#_x0000_t75" style="width:9.5pt;height:9.5pt" o:ole="">
                  <v:imagedata r:id="rId47" o:title=""/>
                </v:shape>
                <o:OLEObject Type="Embed" ProgID="Equation.DSMT4" ShapeID="_x0000_i1044" DrawAspect="Content" ObjectID="_1740311668" r:id="rId48"/>
              </w:object>
            </w:r>
            <w:r w:rsidRPr="00256BAD">
              <w:rPr>
                <w:rFonts w:eastAsia="Times New Roman"/>
              </w:rPr>
              <w:t>m</w:t>
            </w:r>
            <w:r w:rsidRPr="00256BAD">
              <w:rPr>
                <w:rFonts w:eastAsia="Times New Roman"/>
                <w:position w:val="-4"/>
              </w:rPr>
              <w:object w:dxaOrig="180" w:dyaOrig="200" w14:anchorId="36EE43E9">
                <v:shape id="_x0000_i1045" type="#_x0000_t75" style="width:9.5pt;height:9.5pt" o:ole="">
                  <v:imagedata r:id="rId49" o:title=""/>
                </v:shape>
                <o:OLEObject Type="Embed" ProgID="Equation.DSMT4" ShapeID="_x0000_i1045" DrawAspect="Content" ObjectID="_1740311669" r:id="rId50"/>
              </w:object>
            </w:r>
            <w:r w:rsidRPr="00256BAD">
              <w:rPr>
                <w:rFonts w:eastAsia="Times New Roman"/>
              </w:rPr>
              <w:t>1</w:t>
            </w:r>
          </w:p>
          <w:p w14:paraId="23A03971" w14:textId="77777777" w:rsidR="00850BC4" w:rsidRPr="00256BAD" w:rsidRDefault="00850BC4" w:rsidP="00047A11">
            <w:pPr>
              <w:pStyle w:val="BodyText0"/>
              <w:spacing w:before="60" w:after="60"/>
              <w:rPr>
                <w:rFonts w:eastAsia="Times New Roman"/>
              </w:rPr>
            </w:pPr>
            <w:r w:rsidRPr="00256BAD">
              <w:rPr>
                <w:rFonts w:eastAsia="Times New Roman"/>
                <w:b/>
              </w:rPr>
              <w:t>Layer1</w:t>
            </w:r>
            <w:r w:rsidRPr="00256BAD">
              <w:rPr>
                <w:rFonts w:eastAsia="Times New Roman"/>
              </w:rPr>
              <w:t>: CONV1: 3</w:t>
            </w:r>
            <w:r w:rsidRPr="00256BAD">
              <w:rPr>
                <w:rFonts w:eastAsia="Times New Roman"/>
                <w:position w:val="-4"/>
              </w:rPr>
              <w:object w:dxaOrig="180" w:dyaOrig="200" w14:anchorId="6DB00ED1">
                <v:shape id="_x0000_i1046" type="#_x0000_t75" style="width:9.5pt;height:9.5pt" o:ole="">
                  <v:imagedata r:id="rId49" o:title=""/>
                </v:shape>
                <o:OLEObject Type="Embed" ProgID="Equation.DSMT4" ShapeID="_x0000_i1046" DrawAspect="Content" ObjectID="_1740311670" r:id="rId51"/>
              </w:object>
            </w:r>
            <w:r w:rsidRPr="00256BAD">
              <w:rPr>
                <w:rFonts w:eastAsia="Times New Roman"/>
              </w:rPr>
              <w:t>3 size, 32 filter, ReLU</w:t>
            </w:r>
          </w:p>
          <w:p w14:paraId="54C86157" w14:textId="77777777" w:rsidR="00850BC4" w:rsidRPr="00256BAD" w:rsidRDefault="00850BC4" w:rsidP="00047A11">
            <w:pPr>
              <w:pStyle w:val="BodyText0"/>
              <w:spacing w:before="60" w:after="60"/>
              <w:rPr>
                <w:rFonts w:eastAsia="Times New Roman"/>
              </w:rPr>
            </w:pPr>
            <w:r w:rsidRPr="00256BAD">
              <w:rPr>
                <w:rFonts w:eastAsia="Times New Roman"/>
              </w:rPr>
              <w:t xml:space="preserve">              Max Pool: 2</w:t>
            </w:r>
            <w:r w:rsidRPr="00256BAD">
              <w:rPr>
                <w:rFonts w:eastAsia="Times New Roman"/>
                <w:position w:val="-4"/>
              </w:rPr>
              <w:object w:dxaOrig="180" w:dyaOrig="200" w14:anchorId="16356B94">
                <v:shape id="_x0000_i1047" type="#_x0000_t75" style="width:9.5pt;height:9.5pt" o:ole="">
                  <v:imagedata r:id="rId49" o:title=""/>
                </v:shape>
                <o:OLEObject Type="Embed" ProgID="Equation.DSMT4" ShapeID="_x0000_i1047" DrawAspect="Content" ObjectID="_1740311671" r:id="rId52"/>
              </w:object>
            </w:r>
            <w:r w:rsidRPr="00256BAD">
              <w:rPr>
                <w:rFonts w:eastAsia="Times New Roman"/>
              </w:rPr>
              <w:t>2 size</w:t>
            </w:r>
          </w:p>
          <w:p w14:paraId="264B36C6" w14:textId="77777777" w:rsidR="00850BC4" w:rsidRPr="00256BAD" w:rsidRDefault="00850BC4" w:rsidP="00047A11">
            <w:pPr>
              <w:pStyle w:val="BodyText0"/>
              <w:spacing w:before="60" w:after="60"/>
              <w:rPr>
                <w:rFonts w:eastAsia="Times New Roman"/>
              </w:rPr>
            </w:pPr>
            <w:r w:rsidRPr="00256BAD">
              <w:rPr>
                <w:rFonts w:eastAsia="Times New Roman"/>
                <w:b/>
              </w:rPr>
              <w:t>Layer2:</w:t>
            </w:r>
            <w:r w:rsidRPr="00256BAD">
              <w:rPr>
                <w:rFonts w:eastAsia="Times New Roman"/>
              </w:rPr>
              <w:t xml:space="preserve"> CONV2: 3</w:t>
            </w:r>
            <w:r w:rsidRPr="00256BAD">
              <w:rPr>
                <w:rFonts w:eastAsia="Times New Roman"/>
                <w:position w:val="-4"/>
              </w:rPr>
              <w:object w:dxaOrig="180" w:dyaOrig="200" w14:anchorId="1A6CC5CA">
                <v:shape id="_x0000_i1048" type="#_x0000_t75" style="width:9.5pt;height:9.5pt" o:ole="">
                  <v:imagedata r:id="rId49" o:title=""/>
                </v:shape>
                <o:OLEObject Type="Embed" ProgID="Equation.DSMT4" ShapeID="_x0000_i1048" DrawAspect="Content" ObjectID="_1740311672" r:id="rId53"/>
              </w:object>
            </w:r>
            <w:r w:rsidRPr="00256BAD">
              <w:rPr>
                <w:rFonts w:eastAsia="Times New Roman"/>
              </w:rPr>
              <w:t>3 size, 32 filter, ReLU</w:t>
            </w:r>
          </w:p>
          <w:p w14:paraId="2E81208C" w14:textId="77777777" w:rsidR="00850BC4" w:rsidRPr="00256BAD" w:rsidRDefault="00850BC4" w:rsidP="00047A11">
            <w:pPr>
              <w:pStyle w:val="BodyText0"/>
              <w:spacing w:before="60" w:after="60"/>
              <w:rPr>
                <w:rFonts w:eastAsia="Times New Roman"/>
              </w:rPr>
            </w:pPr>
            <w:r w:rsidRPr="00256BAD">
              <w:rPr>
                <w:rFonts w:eastAsia="Times New Roman"/>
              </w:rPr>
              <w:t xml:space="preserve">              Max Pool: 2</w:t>
            </w:r>
            <w:r w:rsidRPr="00256BAD">
              <w:rPr>
                <w:rFonts w:eastAsia="Times New Roman"/>
                <w:position w:val="-4"/>
              </w:rPr>
              <w:object w:dxaOrig="180" w:dyaOrig="200" w14:anchorId="59EC92A0">
                <v:shape id="_x0000_i1049" type="#_x0000_t75" style="width:9.5pt;height:9.5pt" o:ole="">
                  <v:imagedata r:id="rId49" o:title=""/>
                </v:shape>
                <o:OLEObject Type="Embed" ProgID="Equation.DSMT4" ShapeID="_x0000_i1049" DrawAspect="Content" ObjectID="_1740311673" r:id="rId54"/>
              </w:object>
            </w:r>
            <w:r w:rsidRPr="00256BAD">
              <w:rPr>
                <w:rFonts w:eastAsia="Times New Roman"/>
              </w:rPr>
              <w:t>2 size</w:t>
            </w:r>
          </w:p>
          <w:p w14:paraId="2ACA73CD" w14:textId="77777777" w:rsidR="00850BC4" w:rsidRPr="00256BAD" w:rsidRDefault="00850BC4" w:rsidP="00047A11">
            <w:pPr>
              <w:pStyle w:val="BodyText0"/>
              <w:spacing w:before="60" w:after="60"/>
              <w:rPr>
                <w:rFonts w:eastAsia="Times New Roman"/>
              </w:rPr>
            </w:pPr>
            <w:r w:rsidRPr="00256BAD">
              <w:rPr>
                <w:rFonts w:eastAsia="Times New Roman"/>
                <w:b/>
              </w:rPr>
              <w:t xml:space="preserve"> Layer3: </w:t>
            </w:r>
            <w:r w:rsidRPr="00256BAD">
              <w:rPr>
                <w:rFonts w:eastAsia="Times New Roman"/>
              </w:rPr>
              <w:t>CONV3: 3</w:t>
            </w:r>
            <w:r w:rsidRPr="00256BAD">
              <w:rPr>
                <w:rFonts w:eastAsia="Times New Roman"/>
                <w:position w:val="-4"/>
              </w:rPr>
              <w:object w:dxaOrig="180" w:dyaOrig="200" w14:anchorId="63C1DF76">
                <v:shape id="_x0000_i1050" type="#_x0000_t75" style="width:9.5pt;height:9.5pt" o:ole="">
                  <v:imagedata r:id="rId49" o:title=""/>
                </v:shape>
                <o:OLEObject Type="Embed" ProgID="Equation.DSMT4" ShapeID="_x0000_i1050" DrawAspect="Content" ObjectID="_1740311674" r:id="rId55"/>
              </w:object>
            </w:r>
            <w:r w:rsidRPr="00256BAD">
              <w:rPr>
                <w:rFonts w:eastAsia="Times New Roman"/>
              </w:rPr>
              <w:t>3 size, 64 filter, ReLU</w:t>
            </w:r>
          </w:p>
          <w:p w14:paraId="33C94A41" w14:textId="77777777" w:rsidR="00850BC4" w:rsidRPr="00256BAD" w:rsidRDefault="00850BC4" w:rsidP="00047A11">
            <w:pPr>
              <w:pStyle w:val="BodyText0"/>
              <w:spacing w:before="60" w:after="60"/>
              <w:rPr>
                <w:rFonts w:eastAsia="Times New Roman"/>
              </w:rPr>
            </w:pPr>
            <w:r w:rsidRPr="00256BAD">
              <w:rPr>
                <w:rFonts w:eastAsia="Times New Roman"/>
              </w:rPr>
              <w:t xml:space="preserve">                Max Pool: 2</w:t>
            </w:r>
            <w:r w:rsidRPr="00256BAD">
              <w:rPr>
                <w:rFonts w:eastAsia="Times New Roman"/>
                <w:position w:val="-4"/>
              </w:rPr>
              <w:object w:dxaOrig="180" w:dyaOrig="200" w14:anchorId="1FA69BD1">
                <v:shape id="_x0000_i1051" type="#_x0000_t75" style="width:9.5pt;height:9.5pt" o:ole="">
                  <v:imagedata r:id="rId49" o:title=""/>
                </v:shape>
                <o:OLEObject Type="Embed" ProgID="Equation.DSMT4" ShapeID="_x0000_i1051" DrawAspect="Content" ObjectID="_1740311675" r:id="rId56"/>
              </w:object>
            </w:r>
            <w:r w:rsidRPr="00256BAD">
              <w:rPr>
                <w:rFonts w:eastAsia="Times New Roman"/>
              </w:rPr>
              <w:t>2 size</w:t>
            </w:r>
          </w:p>
          <w:p w14:paraId="4C325DBA" w14:textId="77777777" w:rsidR="00850BC4" w:rsidRPr="00256BAD" w:rsidRDefault="00850BC4" w:rsidP="00047A11">
            <w:pPr>
              <w:pStyle w:val="BodyText0"/>
              <w:spacing w:before="60" w:after="60"/>
              <w:rPr>
                <w:rFonts w:eastAsia="Times New Roman"/>
              </w:rPr>
            </w:pPr>
            <w:r w:rsidRPr="00256BAD">
              <w:rPr>
                <w:rFonts w:eastAsia="Times New Roman"/>
                <w:b/>
              </w:rPr>
              <w:t>FC:</w:t>
            </w:r>
            <w:r w:rsidRPr="00256BAD">
              <w:rPr>
                <w:rFonts w:eastAsia="Times New Roman"/>
              </w:rPr>
              <w:t xml:space="preserve"> 1024 Hidden Neuron</w:t>
            </w:r>
          </w:p>
          <w:p w14:paraId="434298AA" w14:textId="77777777" w:rsidR="00850BC4" w:rsidRPr="00256BAD" w:rsidRDefault="00850BC4" w:rsidP="00047A11">
            <w:pPr>
              <w:pStyle w:val="BodyText0"/>
              <w:spacing w:before="60" w:after="60"/>
              <w:rPr>
                <w:rFonts w:eastAsia="Times New Roman"/>
              </w:rPr>
            </w:pPr>
            <w:r w:rsidRPr="00256BAD">
              <w:rPr>
                <w:rFonts w:eastAsia="Times New Roman"/>
                <w:b/>
              </w:rPr>
              <w:t>Dropout</w:t>
            </w:r>
            <w:r w:rsidRPr="00256BAD">
              <w:rPr>
                <w:rFonts w:eastAsia="Times New Roman"/>
              </w:rPr>
              <w:t>: 0.8</w:t>
            </w:r>
          </w:p>
          <w:p w14:paraId="6CE78167" w14:textId="77777777" w:rsidR="00850BC4" w:rsidRPr="00256BAD" w:rsidRDefault="00850BC4" w:rsidP="00047A11">
            <w:r w:rsidRPr="00256BAD">
              <w:rPr>
                <w:b/>
              </w:rPr>
              <w:t>FC:</w:t>
            </w:r>
            <w:r w:rsidRPr="00256BAD">
              <w:t xml:space="preserve"> 179 Output Classes</w:t>
            </w:r>
          </w:p>
        </w:tc>
      </w:tr>
    </w:tbl>
    <w:p w14:paraId="586FDC05" w14:textId="77777777" w:rsidR="00850BC4" w:rsidRPr="00256BAD" w:rsidRDefault="00850BC4" w:rsidP="00850BC4">
      <w:r w:rsidRPr="00256BAD">
        <w:rPr>
          <w:noProof/>
        </w:rPr>
        <w:lastRenderedPageBreak/>
        <mc:AlternateContent>
          <mc:Choice Requires="wps">
            <w:drawing>
              <wp:anchor distT="0" distB="0" distL="114300" distR="114300" simplePos="0" relativeHeight="251672576" behindDoc="0" locked="0" layoutInCell="1" allowOverlap="1" wp14:anchorId="34D66BD3" wp14:editId="20F35552">
                <wp:simplePos x="0" y="0"/>
                <wp:positionH relativeFrom="column">
                  <wp:posOffset>1263015</wp:posOffset>
                </wp:positionH>
                <wp:positionV relativeFrom="paragraph">
                  <wp:posOffset>297180</wp:posOffset>
                </wp:positionV>
                <wp:extent cx="3314700" cy="3648075"/>
                <wp:effectExtent l="0" t="0" r="19050" b="28575"/>
                <wp:wrapSquare wrapText="bothSides"/>
                <wp:docPr id="4" name="Text Box 4"/>
                <wp:cNvGraphicFramePr/>
                <a:graphic xmlns:a="http://schemas.openxmlformats.org/drawingml/2006/main">
                  <a:graphicData uri="http://schemas.microsoft.com/office/word/2010/wordprocessingShape">
                    <wps:wsp>
                      <wps:cNvSpPr txBox="1"/>
                      <wps:spPr>
                        <a:xfrm>
                          <a:off x="0" y="0"/>
                          <a:ext cx="3314700" cy="36480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5B4749F" w14:textId="77777777" w:rsidR="00850BC4" w:rsidRDefault="00850BC4" w:rsidP="00850BC4">
                            <w:pPr>
                              <w:jc w:val="center"/>
                            </w:pPr>
                            <w:r>
                              <w:t>Bảng 1:Kết quả chạy thực nghiệm</w:t>
                            </w:r>
                          </w:p>
                          <w:tbl>
                            <w:tblPr>
                              <w:tblStyle w:val="TableGrid"/>
                              <w:tblW w:w="0" w:type="auto"/>
                              <w:tblInd w:w="108" w:type="dxa"/>
                              <w:tblLayout w:type="fixed"/>
                              <w:tblLook w:val="04A0" w:firstRow="1" w:lastRow="0" w:firstColumn="1" w:lastColumn="0" w:noHBand="0" w:noVBand="1"/>
                            </w:tblPr>
                            <w:tblGrid>
                              <w:gridCol w:w="1560"/>
                              <w:gridCol w:w="1275"/>
                              <w:gridCol w:w="1560"/>
                            </w:tblGrid>
                            <w:tr w:rsidR="00850BC4" w:rsidRPr="00E915F3" w14:paraId="53B710CD" w14:textId="77777777" w:rsidTr="00CC5924">
                              <w:tc>
                                <w:tcPr>
                                  <w:tcW w:w="1560" w:type="dxa"/>
                                  <w:vMerge w:val="restart"/>
                                  <w:vAlign w:val="center"/>
                                </w:tcPr>
                                <w:p w14:paraId="06EACD7C" w14:textId="77777777" w:rsidR="00850BC4" w:rsidRDefault="00850BC4" w:rsidP="00BB0401">
                                  <w:pPr>
                                    <w:tabs>
                                      <w:tab w:val="left" w:pos="284"/>
                                    </w:tabs>
                                    <w:spacing w:after="0"/>
                                    <w:jc w:val="center"/>
                                    <w:rPr>
                                      <w:b/>
                                    </w:rPr>
                                  </w:pPr>
                                  <w:r>
                                    <w:rPr>
                                      <w:b/>
                                    </w:rPr>
                                    <w:t>Tập dữ liệu</w:t>
                                  </w:r>
                                </w:p>
                              </w:tc>
                              <w:tc>
                                <w:tcPr>
                                  <w:tcW w:w="2835" w:type="dxa"/>
                                  <w:gridSpan w:val="2"/>
                                </w:tcPr>
                                <w:p w14:paraId="78D9B9BA" w14:textId="77777777" w:rsidR="00850BC4" w:rsidRDefault="00850BC4" w:rsidP="00B5390C">
                                  <w:pPr>
                                    <w:tabs>
                                      <w:tab w:val="left" w:pos="284"/>
                                    </w:tabs>
                                    <w:spacing w:after="0"/>
                                    <w:jc w:val="center"/>
                                    <w:rPr>
                                      <w:b/>
                                    </w:rPr>
                                  </w:pPr>
                                  <w:r>
                                    <w:rPr>
                                      <w:b/>
                                    </w:rPr>
                                    <w:t>Tỉ lệ phân lớp đúng (%)</w:t>
                                  </w:r>
                                </w:p>
                              </w:tc>
                            </w:tr>
                            <w:tr w:rsidR="00850BC4" w:rsidRPr="00E915F3" w14:paraId="5533F832" w14:textId="77777777" w:rsidTr="00CC5924">
                              <w:tc>
                                <w:tcPr>
                                  <w:tcW w:w="1560" w:type="dxa"/>
                                  <w:vMerge/>
                                </w:tcPr>
                                <w:p w14:paraId="310C689B" w14:textId="77777777" w:rsidR="00850BC4" w:rsidRPr="00E915F3" w:rsidRDefault="00850BC4" w:rsidP="00BB0401">
                                  <w:pPr>
                                    <w:tabs>
                                      <w:tab w:val="left" w:pos="284"/>
                                    </w:tabs>
                                    <w:spacing w:after="0"/>
                                    <w:jc w:val="center"/>
                                    <w:rPr>
                                      <w:b/>
                                    </w:rPr>
                                  </w:pPr>
                                </w:p>
                              </w:tc>
                              <w:tc>
                                <w:tcPr>
                                  <w:tcW w:w="1275" w:type="dxa"/>
                                </w:tcPr>
                                <w:p w14:paraId="4415DDDF" w14:textId="77777777" w:rsidR="00850BC4" w:rsidRPr="00E915F3" w:rsidRDefault="00850BC4" w:rsidP="00BB0401">
                                  <w:pPr>
                                    <w:tabs>
                                      <w:tab w:val="left" w:pos="284"/>
                                    </w:tabs>
                                    <w:spacing w:after="0"/>
                                    <w:jc w:val="center"/>
                                    <w:rPr>
                                      <w:b/>
                                    </w:rPr>
                                  </w:pPr>
                                  <w:r>
                                    <w:rPr>
                                      <w:b/>
                                    </w:rPr>
                                    <w:t>Bộ 1</w:t>
                                  </w:r>
                                </w:p>
                              </w:tc>
                              <w:tc>
                                <w:tcPr>
                                  <w:tcW w:w="1560" w:type="dxa"/>
                                </w:tcPr>
                                <w:p w14:paraId="15ED8C81" w14:textId="77777777" w:rsidR="00850BC4" w:rsidRPr="00E915F3" w:rsidRDefault="00850BC4" w:rsidP="00BB0401">
                                  <w:pPr>
                                    <w:tabs>
                                      <w:tab w:val="left" w:pos="284"/>
                                    </w:tabs>
                                    <w:spacing w:after="0"/>
                                    <w:jc w:val="center"/>
                                    <w:rPr>
                                      <w:b/>
                                    </w:rPr>
                                  </w:pPr>
                                  <w:r>
                                    <w:rPr>
                                      <w:b/>
                                    </w:rPr>
                                    <w:t>Bộ 2</w:t>
                                  </w:r>
                                </w:p>
                              </w:tc>
                            </w:tr>
                            <w:tr w:rsidR="00850BC4" w:rsidRPr="00E915F3" w14:paraId="4B6FAB82" w14:textId="77777777" w:rsidTr="00CC5924">
                              <w:tc>
                                <w:tcPr>
                                  <w:tcW w:w="1560" w:type="dxa"/>
                                </w:tcPr>
                                <w:p w14:paraId="45C56D02" w14:textId="77777777" w:rsidR="00850BC4" w:rsidRPr="00E915F3" w:rsidRDefault="00850BC4" w:rsidP="00BB0401">
                                  <w:pPr>
                                    <w:tabs>
                                      <w:tab w:val="left" w:pos="284"/>
                                    </w:tabs>
                                    <w:spacing w:after="0"/>
                                    <w:jc w:val="center"/>
                                  </w:pPr>
                                  <w:r w:rsidRPr="00E915F3">
                                    <w:t>1</w:t>
                                  </w:r>
                                </w:p>
                              </w:tc>
                              <w:tc>
                                <w:tcPr>
                                  <w:tcW w:w="1275" w:type="dxa"/>
                                </w:tcPr>
                                <w:p w14:paraId="41F3AD35" w14:textId="77777777" w:rsidR="00850BC4" w:rsidRPr="00E915F3" w:rsidRDefault="00850BC4" w:rsidP="00BB0401">
                                  <w:pPr>
                                    <w:tabs>
                                      <w:tab w:val="left" w:pos="284"/>
                                    </w:tabs>
                                    <w:spacing w:after="0"/>
                                    <w:jc w:val="center"/>
                                  </w:pPr>
                                  <w:r>
                                    <w:t>92.2</w:t>
                                  </w:r>
                                </w:p>
                              </w:tc>
                              <w:tc>
                                <w:tcPr>
                                  <w:tcW w:w="1560" w:type="dxa"/>
                                </w:tcPr>
                                <w:p w14:paraId="3C48AF08" w14:textId="77777777" w:rsidR="00850BC4" w:rsidRPr="00E915F3" w:rsidRDefault="00850BC4" w:rsidP="00BB0401">
                                  <w:pPr>
                                    <w:tabs>
                                      <w:tab w:val="left" w:pos="284"/>
                                    </w:tabs>
                                    <w:spacing w:after="0"/>
                                    <w:jc w:val="center"/>
                                  </w:pPr>
                                  <w:r>
                                    <w:t>93.4</w:t>
                                  </w:r>
                                </w:p>
                              </w:tc>
                            </w:tr>
                            <w:tr w:rsidR="00850BC4" w:rsidRPr="00E915F3" w14:paraId="6FBFA790" w14:textId="77777777" w:rsidTr="00CC5924">
                              <w:tc>
                                <w:tcPr>
                                  <w:tcW w:w="1560" w:type="dxa"/>
                                </w:tcPr>
                                <w:p w14:paraId="16137FC2" w14:textId="77777777" w:rsidR="00850BC4" w:rsidRPr="00E915F3" w:rsidRDefault="00850BC4" w:rsidP="00BB0401">
                                  <w:pPr>
                                    <w:tabs>
                                      <w:tab w:val="left" w:pos="284"/>
                                    </w:tabs>
                                    <w:spacing w:after="0"/>
                                    <w:jc w:val="center"/>
                                  </w:pPr>
                                  <w:r w:rsidRPr="00E915F3">
                                    <w:t>2</w:t>
                                  </w:r>
                                </w:p>
                              </w:tc>
                              <w:tc>
                                <w:tcPr>
                                  <w:tcW w:w="1275" w:type="dxa"/>
                                </w:tcPr>
                                <w:p w14:paraId="0518EDAD" w14:textId="77777777" w:rsidR="00850BC4" w:rsidRPr="00E915F3" w:rsidRDefault="00850BC4" w:rsidP="00BB0401">
                                  <w:pPr>
                                    <w:tabs>
                                      <w:tab w:val="left" w:pos="284"/>
                                    </w:tabs>
                                    <w:spacing w:after="0"/>
                                    <w:jc w:val="center"/>
                                  </w:pPr>
                                  <w:r>
                                    <w:t>95.8</w:t>
                                  </w:r>
                                </w:p>
                              </w:tc>
                              <w:tc>
                                <w:tcPr>
                                  <w:tcW w:w="1560" w:type="dxa"/>
                                </w:tcPr>
                                <w:p w14:paraId="2862C22B" w14:textId="77777777" w:rsidR="00850BC4" w:rsidRPr="00E915F3" w:rsidRDefault="00850BC4" w:rsidP="00BB0401">
                                  <w:pPr>
                                    <w:tabs>
                                      <w:tab w:val="left" w:pos="284"/>
                                    </w:tabs>
                                    <w:spacing w:after="0"/>
                                    <w:jc w:val="center"/>
                                  </w:pPr>
                                  <w:r>
                                    <w:t>95.5</w:t>
                                  </w:r>
                                </w:p>
                              </w:tc>
                            </w:tr>
                            <w:tr w:rsidR="00850BC4" w:rsidRPr="00E915F3" w14:paraId="17ADBBB3" w14:textId="77777777" w:rsidTr="00CC5924">
                              <w:tc>
                                <w:tcPr>
                                  <w:tcW w:w="1560" w:type="dxa"/>
                                </w:tcPr>
                                <w:p w14:paraId="268C2524" w14:textId="77777777" w:rsidR="00850BC4" w:rsidRPr="00E915F3" w:rsidRDefault="00850BC4" w:rsidP="00BB0401">
                                  <w:pPr>
                                    <w:tabs>
                                      <w:tab w:val="left" w:pos="284"/>
                                    </w:tabs>
                                    <w:spacing w:after="0"/>
                                    <w:jc w:val="center"/>
                                  </w:pPr>
                                  <w:r w:rsidRPr="00E915F3">
                                    <w:t>3</w:t>
                                  </w:r>
                                </w:p>
                              </w:tc>
                              <w:tc>
                                <w:tcPr>
                                  <w:tcW w:w="1275" w:type="dxa"/>
                                </w:tcPr>
                                <w:p w14:paraId="6979AA38" w14:textId="77777777" w:rsidR="00850BC4" w:rsidRPr="00E915F3" w:rsidRDefault="00850BC4" w:rsidP="00BB0401">
                                  <w:pPr>
                                    <w:tabs>
                                      <w:tab w:val="left" w:pos="284"/>
                                    </w:tabs>
                                    <w:spacing w:after="0"/>
                                    <w:jc w:val="center"/>
                                  </w:pPr>
                                  <w:r>
                                    <w:t>97.3</w:t>
                                  </w:r>
                                </w:p>
                              </w:tc>
                              <w:tc>
                                <w:tcPr>
                                  <w:tcW w:w="1560" w:type="dxa"/>
                                </w:tcPr>
                                <w:p w14:paraId="7B8425DE" w14:textId="77777777" w:rsidR="00850BC4" w:rsidRPr="00E915F3" w:rsidRDefault="00850BC4" w:rsidP="00BB0401">
                                  <w:pPr>
                                    <w:tabs>
                                      <w:tab w:val="left" w:pos="284"/>
                                    </w:tabs>
                                    <w:spacing w:after="0"/>
                                    <w:jc w:val="center"/>
                                  </w:pPr>
                                  <w:r>
                                    <w:t>97</w:t>
                                  </w:r>
                                </w:p>
                              </w:tc>
                            </w:tr>
                            <w:tr w:rsidR="00850BC4" w:rsidRPr="00E915F3" w14:paraId="79DE6AA8" w14:textId="77777777" w:rsidTr="00CC5924">
                              <w:tc>
                                <w:tcPr>
                                  <w:tcW w:w="1560" w:type="dxa"/>
                                </w:tcPr>
                                <w:p w14:paraId="7F0673DA" w14:textId="77777777" w:rsidR="00850BC4" w:rsidRPr="00E915F3" w:rsidRDefault="00850BC4" w:rsidP="00BB0401">
                                  <w:pPr>
                                    <w:tabs>
                                      <w:tab w:val="left" w:pos="284"/>
                                    </w:tabs>
                                    <w:spacing w:after="0"/>
                                    <w:jc w:val="center"/>
                                  </w:pPr>
                                  <w:r w:rsidRPr="00E915F3">
                                    <w:t>4</w:t>
                                  </w:r>
                                </w:p>
                              </w:tc>
                              <w:tc>
                                <w:tcPr>
                                  <w:tcW w:w="1275" w:type="dxa"/>
                                </w:tcPr>
                                <w:p w14:paraId="35976A62" w14:textId="77777777" w:rsidR="00850BC4" w:rsidRPr="00E915F3" w:rsidRDefault="00850BC4" w:rsidP="00BB0401">
                                  <w:pPr>
                                    <w:tabs>
                                      <w:tab w:val="left" w:pos="284"/>
                                    </w:tabs>
                                    <w:spacing w:after="0"/>
                                    <w:jc w:val="center"/>
                                  </w:pPr>
                                  <w:r>
                                    <w:t>96.5</w:t>
                                  </w:r>
                                </w:p>
                              </w:tc>
                              <w:tc>
                                <w:tcPr>
                                  <w:tcW w:w="1560" w:type="dxa"/>
                                </w:tcPr>
                                <w:p w14:paraId="0CD8F291" w14:textId="77777777" w:rsidR="00850BC4" w:rsidRPr="00E915F3" w:rsidRDefault="00850BC4" w:rsidP="00BB0401">
                                  <w:pPr>
                                    <w:tabs>
                                      <w:tab w:val="left" w:pos="284"/>
                                    </w:tabs>
                                    <w:spacing w:after="0"/>
                                    <w:jc w:val="center"/>
                                  </w:pPr>
                                  <w:r>
                                    <w:t>96.7</w:t>
                                  </w:r>
                                </w:p>
                              </w:tc>
                            </w:tr>
                            <w:tr w:rsidR="00850BC4" w:rsidRPr="00E915F3" w14:paraId="28282D92" w14:textId="77777777" w:rsidTr="00CC5924">
                              <w:tc>
                                <w:tcPr>
                                  <w:tcW w:w="1560" w:type="dxa"/>
                                </w:tcPr>
                                <w:p w14:paraId="64AEA1E5" w14:textId="77777777" w:rsidR="00850BC4" w:rsidRPr="00E915F3" w:rsidRDefault="00850BC4" w:rsidP="00BB0401">
                                  <w:pPr>
                                    <w:tabs>
                                      <w:tab w:val="left" w:pos="284"/>
                                    </w:tabs>
                                    <w:spacing w:after="0"/>
                                    <w:jc w:val="center"/>
                                  </w:pPr>
                                  <w:r w:rsidRPr="00E915F3">
                                    <w:t>5</w:t>
                                  </w:r>
                                </w:p>
                              </w:tc>
                              <w:tc>
                                <w:tcPr>
                                  <w:tcW w:w="1275" w:type="dxa"/>
                                </w:tcPr>
                                <w:p w14:paraId="1A85B991" w14:textId="77777777" w:rsidR="00850BC4" w:rsidRPr="00E915F3" w:rsidRDefault="00850BC4" w:rsidP="00BB0401">
                                  <w:pPr>
                                    <w:tabs>
                                      <w:tab w:val="left" w:pos="284"/>
                                    </w:tabs>
                                    <w:spacing w:after="0"/>
                                    <w:jc w:val="center"/>
                                  </w:pPr>
                                  <w:r>
                                    <w:t>97.1</w:t>
                                  </w:r>
                                </w:p>
                              </w:tc>
                              <w:tc>
                                <w:tcPr>
                                  <w:tcW w:w="1560" w:type="dxa"/>
                                </w:tcPr>
                                <w:p w14:paraId="172CAE52" w14:textId="77777777" w:rsidR="00850BC4" w:rsidRPr="00E915F3" w:rsidRDefault="00850BC4" w:rsidP="00BB0401">
                                  <w:pPr>
                                    <w:tabs>
                                      <w:tab w:val="left" w:pos="284"/>
                                    </w:tabs>
                                    <w:spacing w:after="0"/>
                                    <w:jc w:val="center"/>
                                  </w:pPr>
                                  <w:r>
                                    <w:t>97.6</w:t>
                                  </w:r>
                                </w:p>
                              </w:tc>
                            </w:tr>
                            <w:tr w:rsidR="00850BC4" w:rsidRPr="00C75709" w14:paraId="0886952C" w14:textId="77777777" w:rsidTr="00CC5924">
                              <w:tc>
                                <w:tcPr>
                                  <w:tcW w:w="1560" w:type="dxa"/>
                                </w:tcPr>
                                <w:p w14:paraId="28691335" w14:textId="77777777" w:rsidR="00850BC4" w:rsidRPr="00E915F3" w:rsidRDefault="00850BC4" w:rsidP="00BB0401">
                                  <w:pPr>
                                    <w:tabs>
                                      <w:tab w:val="left" w:pos="284"/>
                                    </w:tabs>
                                    <w:spacing w:after="0"/>
                                    <w:jc w:val="center"/>
                                  </w:pPr>
                                  <w:r w:rsidRPr="00E915F3">
                                    <w:t>6</w:t>
                                  </w:r>
                                </w:p>
                              </w:tc>
                              <w:tc>
                                <w:tcPr>
                                  <w:tcW w:w="1275" w:type="dxa"/>
                                </w:tcPr>
                                <w:p w14:paraId="62129193" w14:textId="77777777" w:rsidR="00850BC4" w:rsidRPr="00E915F3" w:rsidRDefault="00850BC4" w:rsidP="00BB0401">
                                  <w:pPr>
                                    <w:tabs>
                                      <w:tab w:val="left" w:pos="284"/>
                                    </w:tabs>
                                    <w:spacing w:after="0"/>
                                    <w:jc w:val="center"/>
                                  </w:pPr>
                                  <w:r>
                                    <w:t>97.2</w:t>
                                  </w:r>
                                </w:p>
                              </w:tc>
                              <w:tc>
                                <w:tcPr>
                                  <w:tcW w:w="1560" w:type="dxa"/>
                                </w:tcPr>
                                <w:p w14:paraId="7D678C84" w14:textId="77777777" w:rsidR="00850BC4" w:rsidRPr="00E915F3" w:rsidRDefault="00850BC4" w:rsidP="00BB0401">
                                  <w:pPr>
                                    <w:tabs>
                                      <w:tab w:val="left" w:pos="284"/>
                                    </w:tabs>
                                    <w:spacing w:after="0"/>
                                    <w:jc w:val="center"/>
                                  </w:pPr>
                                  <w:r>
                                    <w:t>97</w:t>
                                  </w:r>
                                </w:p>
                              </w:tc>
                            </w:tr>
                            <w:tr w:rsidR="00850BC4" w:rsidRPr="00E915F3" w14:paraId="70F079C1" w14:textId="77777777" w:rsidTr="00CC5924">
                              <w:tc>
                                <w:tcPr>
                                  <w:tcW w:w="1560" w:type="dxa"/>
                                </w:tcPr>
                                <w:p w14:paraId="2E157E25" w14:textId="77777777" w:rsidR="00850BC4" w:rsidRPr="00E915F3" w:rsidRDefault="00850BC4" w:rsidP="00BB0401">
                                  <w:pPr>
                                    <w:tabs>
                                      <w:tab w:val="left" w:pos="284"/>
                                    </w:tabs>
                                    <w:spacing w:after="0"/>
                                    <w:jc w:val="center"/>
                                  </w:pPr>
                                  <w:r w:rsidRPr="00E915F3">
                                    <w:t>7</w:t>
                                  </w:r>
                                </w:p>
                              </w:tc>
                              <w:tc>
                                <w:tcPr>
                                  <w:tcW w:w="1275" w:type="dxa"/>
                                </w:tcPr>
                                <w:p w14:paraId="09951E06" w14:textId="77777777" w:rsidR="00850BC4" w:rsidRPr="00E915F3" w:rsidRDefault="00850BC4" w:rsidP="00BB0401">
                                  <w:pPr>
                                    <w:tabs>
                                      <w:tab w:val="left" w:pos="284"/>
                                    </w:tabs>
                                    <w:spacing w:after="0"/>
                                    <w:jc w:val="center"/>
                                  </w:pPr>
                                  <w:r>
                                    <w:t>97.5</w:t>
                                  </w:r>
                                </w:p>
                              </w:tc>
                              <w:tc>
                                <w:tcPr>
                                  <w:tcW w:w="1560" w:type="dxa"/>
                                </w:tcPr>
                                <w:p w14:paraId="38AD71B8" w14:textId="77777777" w:rsidR="00850BC4" w:rsidRPr="00E915F3" w:rsidRDefault="00850BC4" w:rsidP="00BB0401">
                                  <w:pPr>
                                    <w:tabs>
                                      <w:tab w:val="left" w:pos="284"/>
                                    </w:tabs>
                                    <w:spacing w:after="0"/>
                                    <w:jc w:val="center"/>
                                  </w:pPr>
                                  <w:r>
                                    <w:t>97.7</w:t>
                                  </w:r>
                                </w:p>
                              </w:tc>
                            </w:tr>
                            <w:tr w:rsidR="00850BC4" w:rsidRPr="00E915F3" w14:paraId="7FE450D3" w14:textId="77777777" w:rsidTr="00CC5924">
                              <w:tc>
                                <w:tcPr>
                                  <w:tcW w:w="1560" w:type="dxa"/>
                                </w:tcPr>
                                <w:p w14:paraId="547BE01E" w14:textId="77777777" w:rsidR="00850BC4" w:rsidRPr="00E915F3" w:rsidRDefault="00850BC4" w:rsidP="00BB0401">
                                  <w:pPr>
                                    <w:tabs>
                                      <w:tab w:val="left" w:pos="284"/>
                                    </w:tabs>
                                    <w:spacing w:after="0"/>
                                    <w:jc w:val="center"/>
                                  </w:pPr>
                                  <w:r w:rsidRPr="00E915F3">
                                    <w:t>8</w:t>
                                  </w:r>
                                </w:p>
                              </w:tc>
                              <w:tc>
                                <w:tcPr>
                                  <w:tcW w:w="1275" w:type="dxa"/>
                                </w:tcPr>
                                <w:p w14:paraId="2F51B43E" w14:textId="77777777" w:rsidR="00850BC4" w:rsidRPr="00E915F3" w:rsidRDefault="00850BC4" w:rsidP="00BB0401">
                                  <w:pPr>
                                    <w:tabs>
                                      <w:tab w:val="left" w:pos="284"/>
                                    </w:tabs>
                                    <w:spacing w:after="0"/>
                                    <w:jc w:val="center"/>
                                  </w:pPr>
                                  <w:r>
                                    <w:t>97.7</w:t>
                                  </w:r>
                                </w:p>
                              </w:tc>
                              <w:tc>
                                <w:tcPr>
                                  <w:tcW w:w="1560" w:type="dxa"/>
                                </w:tcPr>
                                <w:p w14:paraId="6C7C8417" w14:textId="77777777" w:rsidR="00850BC4" w:rsidRPr="00E915F3" w:rsidRDefault="00850BC4" w:rsidP="00BB0401">
                                  <w:pPr>
                                    <w:tabs>
                                      <w:tab w:val="left" w:pos="284"/>
                                    </w:tabs>
                                    <w:spacing w:after="0"/>
                                    <w:jc w:val="center"/>
                                  </w:pPr>
                                  <w:r>
                                    <w:t>97.6</w:t>
                                  </w:r>
                                </w:p>
                              </w:tc>
                            </w:tr>
                            <w:tr w:rsidR="00850BC4" w:rsidRPr="00E915F3" w14:paraId="5FD13366" w14:textId="77777777" w:rsidTr="00CC5924">
                              <w:tc>
                                <w:tcPr>
                                  <w:tcW w:w="1560" w:type="dxa"/>
                                </w:tcPr>
                                <w:p w14:paraId="74FDB333" w14:textId="77777777" w:rsidR="00850BC4" w:rsidRPr="00E915F3" w:rsidRDefault="00850BC4" w:rsidP="00BB0401">
                                  <w:pPr>
                                    <w:tabs>
                                      <w:tab w:val="left" w:pos="284"/>
                                    </w:tabs>
                                    <w:spacing w:after="0"/>
                                    <w:jc w:val="center"/>
                                  </w:pPr>
                                  <w:r w:rsidRPr="00E915F3">
                                    <w:t>9</w:t>
                                  </w:r>
                                </w:p>
                              </w:tc>
                              <w:tc>
                                <w:tcPr>
                                  <w:tcW w:w="1275" w:type="dxa"/>
                                </w:tcPr>
                                <w:p w14:paraId="43D091CE" w14:textId="77777777" w:rsidR="00850BC4" w:rsidRPr="00E915F3" w:rsidRDefault="00850BC4" w:rsidP="00BB0401">
                                  <w:pPr>
                                    <w:tabs>
                                      <w:tab w:val="left" w:pos="284"/>
                                    </w:tabs>
                                    <w:spacing w:after="0"/>
                                    <w:jc w:val="center"/>
                                  </w:pPr>
                                  <w:r>
                                    <w:t>97.3</w:t>
                                  </w:r>
                                </w:p>
                              </w:tc>
                              <w:tc>
                                <w:tcPr>
                                  <w:tcW w:w="1560" w:type="dxa"/>
                                </w:tcPr>
                                <w:p w14:paraId="3376636E" w14:textId="77777777" w:rsidR="00850BC4" w:rsidRPr="00E915F3" w:rsidRDefault="00850BC4" w:rsidP="00BB0401">
                                  <w:pPr>
                                    <w:tabs>
                                      <w:tab w:val="left" w:pos="284"/>
                                    </w:tabs>
                                    <w:spacing w:after="0"/>
                                    <w:jc w:val="center"/>
                                  </w:pPr>
                                  <w:r>
                                    <w:t>97.8</w:t>
                                  </w:r>
                                </w:p>
                              </w:tc>
                            </w:tr>
                            <w:tr w:rsidR="00850BC4" w:rsidRPr="00E915F3" w14:paraId="01430AB8" w14:textId="77777777" w:rsidTr="00CC5924">
                              <w:tc>
                                <w:tcPr>
                                  <w:tcW w:w="1560" w:type="dxa"/>
                                </w:tcPr>
                                <w:p w14:paraId="77ADB1FC" w14:textId="77777777" w:rsidR="00850BC4" w:rsidRPr="00E915F3" w:rsidRDefault="00850BC4" w:rsidP="00BB0401">
                                  <w:pPr>
                                    <w:tabs>
                                      <w:tab w:val="left" w:pos="284"/>
                                    </w:tabs>
                                    <w:spacing w:after="0"/>
                                    <w:jc w:val="center"/>
                                  </w:pPr>
                                  <w:r w:rsidRPr="00E915F3">
                                    <w:t>10</w:t>
                                  </w:r>
                                </w:p>
                              </w:tc>
                              <w:tc>
                                <w:tcPr>
                                  <w:tcW w:w="1275" w:type="dxa"/>
                                </w:tcPr>
                                <w:p w14:paraId="5D91F9E5" w14:textId="77777777" w:rsidR="00850BC4" w:rsidRPr="00E915F3" w:rsidRDefault="00850BC4" w:rsidP="00BB0401">
                                  <w:pPr>
                                    <w:tabs>
                                      <w:tab w:val="left" w:pos="284"/>
                                    </w:tabs>
                                    <w:spacing w:after="0"/>
                                    <w:jc w:val="center"/>
                                  </w:pPr>
                                  <w:r>
                                    <w:t>96.3</w:t>
                                  </w:r>
                                </w:p>
                              </w:tc>
                              <w:tc>
                                <w:tcPr>
                                  <w:tcW w:w="1560" w:type="dxa"/>
                                </w:tcPr>
                                <w:p w14:paraId="442CAF04" w14:textId="77777777" w:rsidR="00850BC4" w:rsidRPr="00E915F3" w:rsidRDefault="00850BC4" w:rsidP="00BB0401">
                                  <w:pPr>
                                    <w:tabs>
                                      <w:tab w:val="left" w:pos="284"/>
                                    </w:tabs>
                                    <w:spacing w:after="0"/>
                                    <w:jc w:val="center"/>
                                  </w:pPr>
                                  <w:r>
                                    <w:t>96.8</w:t>
                                  </w:r>
                                </w:p>
                              </w:tc>
                            </w:tr>
                            <w:tr w:rsidR="00850BC4" w14:paraId="1F3F4FE2" w14:textId="77777777" w:rsidTr="00CC5924">
                              <w:tc>
                                <w:tcPr>
                                  <w:tcW w:w="1560" w:type="dxa"/>
                                </w:tcPr>
                                <w:p w14:paraId="03FED54B" w14:textId="77777777" w:rsidR="00850BC4" w:rsidRPr="00E915F3" w:rsidRDefault="00850BC4" w:rsidP="00BB0401">
                                  <w:pPr>
                                    <w:tabs>
                                      <w:tab w:val="left" w:pos="284"/>
                                    </w:tabs>
                                    <w:spacing w:after="0"/>
                                    <w:jc w:val="center"/>
                                    <w:rPr>
                                      <w:b/>
                                    </w:rPr>
                                  </w:pPr>
                                  <w:r>
                                    <w:rPr>
                                      <w:b/>
                                    </w:rPr>
                                    <w:t>Trung bình</w:t>
                                  </w:r>
                                </w:p>
                              </w:tc>
                              <w:tc>
                                <w:tcPr>
                                  <w:tcW w:w="1275" w:type="dxa"/>
                                </w:tcPr>
                                <w:p w14:paraId="6249444F" w14:textId="77777777" w:rsidR="00850BC4" w:rsidRPr="00E915F3" w:rsidRDefault="00850BC4" w:rsidP="00BB0401">
                                  <w:pPr>
                                    <w:tabs>
                                      <w:tab w:val="left" w:pos="284"/>
                                    </w:tabs>
                                    <w:spacing w:after="0"/>
                                    <w:jc w:val="center"/>
                                    <w:rPr>
                                      <w:b/>
                                    </w:rPr>
                                  </w:pPr>
                                  <w:r>
                                    <w:rPr>
                                      <w:b/>
                                    </w:rPr>
                                    <w:t>96.49</w:t>
                                  </w:r>
                                </w:p>
                              </w:tc>
                              <w:tc>
                                <w:tcPr>
                                  <w:tcW w:w="1560" w:type="dxa"/>
                                </w:tcPr>
                                <w:p w14:paraId="2FCE7A87" w14:textId="77777777" w:rsidR="00850BC4" w:rsidRPr="003F5B10" w:rsidRDefault="00850BC4" w:rsidP="00BB0401">
                                  <w:pPr>
                                    <w:tabs>
                                      <w:tab w:val="left" w:pos="284"/>
                                    </w:tabs>
                                    <w:spacing w:after="0"/>
                                    <w:jc w:val="center"/>
                                    <w:rPr>
                                      <w:b/>
                                    </w:rPr>
                                  </w:pPr>
                                  <w:r w:rsidRPr="003F5B10">
                                    <w:rPr>
                                      <w:b/>
                                    </w:rPr>
                                    <w:t>96.71</w:t>
                                  </w:r>
                                </w:p>
                              </w:tc>
                            </w:tr>
                          </w:tbl>
                          <w:p w14:paraId="5AE8457A" w14:textId="77777777" w:rsidR="00850BC4" w:rsidRDefault="00850BC4" w:rsidP="00850BC4">
                            <w:pPr>
                              <w:jc w:val="center"/>
                            </w:pPr>
                          </w:p>
                          <w:p w14:paraId="1BBE31E3" w14:textId="77777777" w:rsidR="00850BC4" w:rsidRDefault="00850BC4" w:rsidP="00850BC4">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4D66BD3" id="_x0000_t202" coordsize="21600,21600" o:spt="202" path="m,l,21600r21600,l21600,xe">
                <v:stroke joinstyle="miter"/>
                <v:path gradientshapeok="t" o:connecttype="rect"/>
              </v:shapetype>
              <v:shape id="Text Box 4" o:spid="_x0000_s1027" type="#_x0000_t202" style="position:absolute;left:0;text-align:left;margin-left:99.45pt;margin-top:23.4pt;width:261pt;height:28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" fillcolor="white [3201]" strokecolor="white [3212]" strokeweight=".5pt">
                <v:textbox>
                  <w:txbxContent>
                    <w:p w14:paraId="55B4749F" w14:textId="77777777" w:rsidR="00850BC4" w:rsidRDefault="00850BC4" w:rsidP="00850BC4">
                      <w:pPr>
                        <w:jc w:val="center"/>
                      </w:pPr>
                      <w:r>
                        <w:t>Bảng 1:Kết quả chạy thực nghiệm</w:t>
                      </w:r>
                    </w:p>
                    <w:tbl>
                      <w:tblPr>
                        <w:tblStyle w:val="TableGrid"/>
                        <w:tblW w:w="0" w:type="auto"/>
                        <w:tblInd w:w="108" w:type="dxa"/>
                        <w:tblLayout w:type="fixed"/>
                        <w:tblLook w:val="04A0" w:firstRow="1" w:lastRow="0" w:firstColumn="1" w:lastColumn="0" w:noHBand="0" w:noVBand="1"/>
                      </w:tblPr>
                      <w:tblGrid>
                        <w:gridCol w:w="1560"/>
                        <w:gridCol w:w="1275"/>
                        <w:gridCol w:w="1560"/>
                      </w:tblGrid>
                      <w:tr w:rsidR="00850BC4" w:rsidRPr="00E915F3" w14:paraId="53B710CD" w14:textId="77777777" w:rsidTr="00CC5924">
                        <w:tc>
                          <w:tcPr>
                            <w:tcW w:w="1560" w:type="dxa"/>
                            <w:vMerge w:val="restart"/>
                            <w:vAlign w:val="center"/>
                          </w:tcPr>
                          <w:p w14:paraId="06EACD7C" w14:textId="77777777" w:rsidR="00850BC4" w:rsidRDefault="00850BC4" w:rsidP="00BB0401">
                            <w:pPr>
                              <w:tabs>
                                <w:tab w:val="left" w:pos="284"/>
                              </w:tabs>
                              <w:spacing w:after="0"/>
                              <w:jc w:val="center"/>
                              <w:rPr>
                                <w:b/>
                              </w:rPr>
                            </w:pPr>
                            <w:r>
                              <w:rPr>
                                <w:b/>
                              </w:rPr>
                              <w:t>Tập dữ liệu</w:t>
                            </w:r>
                          </w:p>
                        </w:tc>
                        <w:tc>
                          <w:tcPr>
                            <w:tcW w:w="2835" w:type="dxa"/>
                            <w:gridSpan w:val="2"/>
                          </w:tcPr>
                          <w:p w14:paraId="78D9B9BA" w14:textId="77777777" w:rsidR="00850BC4" w:rsidRDefault="00850BC4" w:rsidP="00B5390C">
                            <w:pPr>
                              <w:tabs>
                                <w:tab w:val="left" w:pos="284"/>
                              </w:tabs>
                              <w:spacing w:after="0"/>
                              <w:jc w:val="center"/>
                              <w:rPr>
                                <w:b/>
                              </w:rPr>
                            </w:pPr>
                            <w:r>
                              <w:rPr>
                                <w:b/>
                              </w:rPr>
                              <w:t>Tỉ lệ phân lớp đúng (%)</w:t>
                            </w:r>
                          </w:p>
                        </w:tc>
                      </w:tr>
                      <w:tr w:rsidR="00850BC4" w:rsidRPr="00E915F3" w14:paraId="5533F832" w14:textId="77777777" w:rsidTr="00CC5924">
                        <w:tc>
                          <w:tcPr>
                            <w:tcW w:w="1560" w:type="dxa"/>
                            <w:vMerge/>
                          </w:tcPr>
                          <w:p w14:paraId="310C689B" w14:textId="77777777" w:rsidR="00850BC4" w:rsidRPr="00E915F3" w:rsidRDefault="00850BC4" w:rsidP="00BB0401">
                            <w:pPr>
                              <w:tabs>
                                <w:tab w:val="left" w:pos="284"/>
                              </w:tabs>
                              <w:spacing w:after="0"/>
                              <w:jc w:val="center"/>
                              <w:rPr>
                                <w:b/>
                              </w:rPr>
                            </w:pPr>
                          </w:p>
                        </w:tc>
                        <w:tc>
                          <w:tcPr>
                            <w:tcW w:w="1275" w:type="dxa"/>
                          </w:tcPr>
                          <w:p w14:paraId="4415DDDF" w14:textId="77777777" w:rsidR="00850BC4" w:rsidRPr="00E915F3" w:rsidRDefault="00850BC4" w:rsidP="00BB0401">
                            <w:pPr>
                              <w:tabs>
                                <w:tab w:val="left" w:pos="284"/>
                              </w:tabs>
                              <w:spacing w:after="0"/>
                              <w:jc w:val="center"/>
                              <w:rPr>
                                <w:b/>
                              </w:rPr>
                            </w:pPr>
                            <w:r>
                              <w:rPr>
                                <w:b/>
                              </w:rPr>
                              <w:t>Bộ 1</w:t>
                            </w:r>
                          </w:p>
                        </w:tc>
                        <w:tc>
                          <w:tcPr>
                            <w:tcW w:w="1560" w:type="dxa"/>
                          </w:tcPr>
                          <w:p w14:paraId="15ED8C81" w14:textId="77777777" w:rsidR="00850BC4" w:rsidRPr="00E915F3" w:rsidRDefault="00850BC4" w:rsidP="00BB0401">
                            <w:pPr>
                              <w:tabs>
                                <w:tab w:val="left" w:pos="284"/>
                              </w:tabs>
                              <w:spacing w:after="0"/>
                              <w:jc w:val="center"/>
                              <w:rPr>
                                <w:b/>
                              </w:rPr>
                            </w:pPr>
                            <w:r>
                              <w:rPr>
                                <w:b/>
                              </w:rPr>
                              <w:t>Bộ 2</w:t>
                            </w:r>
                          </w:p>
                        </w:tc>
                      </w:tr>
                      <w:tr w:rsidR="00850BC4" w:rsidRPr="00E915F3" w14:paraId="4B6FAB82" w14:textId="77777777" w:rsidTr="00CC5924">
                        <w:tc>
                          <w:tcPr>
                            <w:tcW w:w="1560" w:type="dxa"/>
                          </w:tcPr>
                          <w:p w14:paraId="45C56D02" w14:textId="77777777" w:rsidR="00850BC4" w:rsidRPr="00E915F3" w:rsidRDefault="00850BC4" w:rsidP="00BB0401">
                            <w:pPr>
                              <w:tabs>
                                <w:tab w:val="left" w:pos="284"/>
                              </w:tabs>
                              <w:spacing w:after="0"/>
                              <w:jc w:val="center"/>
                            </w:pPr>
                            <w:r w:rsidRPr="00E915F3">
                              <w:t>1</w:t>
                            </w:r>
                          </w:p>
                        </w:tc>
                        <w:tc>
                          <w:tcPr>
                            <w:tcW w:w="1275" w:type="dxa"/>
                          </w:tcPr>
                          <w:p w14:paraId="41F3AD35" w14:textId="77777777" w:rsidR="00850BC4" w:rsidRPr="00E915F3" w:rsidRDefault="00850BC4" w:rsidP="00BB0401">
                            <w:pPr>
                              <w:tabs>
                                <w:tab w:val="left" w:pos="284"/>
                              </w:tabs>
                              <w:spacing w:after="0"/>
                              <w:jc w:val="center"/>
                            </w:pPr>
                            <w:r>
                              <w:t>92.2</w:t>
                            </w:r>
                          </w:p>
                        </w:tc>
                        <w:tc>
                          <w:tcPr>
                            <w:tcW w:w="1560" w:type="dxa"/>
                          </w:tcPr>
                          <w:p w14:paraId="3C48AF08" w14:textId="77777777" w:rsidR="00850BC4" w:rsidRPr="00E915F3" w:rsidRDefault="00850BC4" w:rsidP="00BB0401">
                            <w:pPr>
                              <w:tabs>
                                <w:tab w:val="left" w:pos="284"/>
                              </w:tabs>
                              <w:spacing w:after="0"/>
                              <w:jc w:val="center"/>
                            </w:pPr>
                            <w:r>
                              <w:t>93.4</w:t>
                            </w:r>
                          </w:p>
                        </w:tc>
                      </w:tr>
                      <w:tr w:rsidR="00850BC4" w:rsidRPr="00E915F3" w14:paraId="6FBFA790" w14:textId="77777777" w:rsidTr="00CC5924">
                        <w:tc>
                          <w:tcPr>
                            <w:tcW w:w="1560" w:type="dxa"/>
                          </w:tcPr>
                          <w:p w14:paraId="16137FC2" w14:textId="77777777" w:rsidR="00850BC4" w:rsidRPr="00E915F3" w:rsidRDefault="00850BC4" w:rsidP="00BB0401">
                            <w:pPr>
                              <w:tabs>
                                <w:tab w:val="left" w:pos="284"/>
                              </w:tabs>
                              <w:spacing w:after="0"/>
                              <w:jc w:val="center"/>
                            </w:pPr>
                            <w:r w:rsidRPr="00E915F3">
                              <w:t>2</w:t>
                            </w:r>
                          </w:p>
                        </w:tc>
                        <w:tc>
                          <w:tcPr>
                            <w:tcW w:w="1275" w:type="dxa"/>
                          </w:tcPr>
                          <w:p w14:paraId="0518EDAD" w14:textId="77777777" w:rsidR="00850BC4" w:rsidRPr="00E915F3" w:rsidRDefault="00850BC4" w:rsidP="00BB0401">
                            <w:pPr>
                              <w:tabs>
                                <w:tab w:val="left" w:pos="284"/>
                              </w:tabs>
                              <w:spacing w:after="0"/>
                              <w:jc w:val="center"/>
                            </w:pPr>
                            <w:r>
                              <w:t>95.8</w:t>
                            </w:r>
                          </w:p>
                        </w:tc>
                        <w:tc>
                          <w:tcPr>
                            <w:tcW w:w="1560" w:type="dxa"/>
                          </w:tcPr>
                          <w:p w14:paraId="2862C22B" w14:textId="77777777" w:rsidR="00850BC4" w:rsidRPr="00E915F3" w:rsidRDefault="00850BC4" w:rsidP="00BB0401">
                            <w:pPr>
                              <w:tabs>
                                <w:tab w:val="left" w:pos="284"/>
                              </w:tabs>
                              <w:spacing w:after="0"/>
                              <w:jc w:val="center"/>
                            </w:pPr>
                            <w:r>
                              <w:t>95.5</w:t>
                            </w:r>
                          </w:p>
                        </w:tc>
                      </w:tr>
                      <w:tr w:rsidR="00850BC4" w:rsidRPr="00E915F3" w14:paraId="17ADBBB3" w14:textId="77777777" w:rsidTr="00CC5924">
                        <w:tc>
                          <w:tcPr>
                            <w:tcW w:w="1560" w:type="dxa"/>
                          </w:tcPr>
                          <w:p w14:paraId="268C2524" w14:textId="77777777" w:rsidR="00850BC4" w:rsidRPr="00E915F3" w:rsidRDefault="00850BC4" w:rsidP="00BB0401">
                            <w:pPr>
                              <w:tabs>
                                <w:tab w:val="left" w:pos="284"/>
                              </w:tabs>
                              <w:spacing w:after="0"/>
                              <w:jc w:val="center"/>
                            </w:pPr>
                            <w:r w:rsidRPr="00E915F3">
                              <w:t>3</w:t>
                            </w:r>
                          </w:p>
                        </w:tc>
                        <w:tc>
                          <w:tcPr>
                            <w:tcW w:w="1275" w:type="dxa"/>
                          </w:tcPr>
                          <w:p w14:paraId="6979AA38" w14:textId="77777777" w:rsidR="00850BC4" w:rsidRPr="00E915F3" w:rsidRDefault="00850BC4" w:rsidP="00BB0401">
                            <w:pPr>
                              <w:tabs>
                                <w:tab w:val="left" w:pos="284"/>
                              </w:tabs>
                              <w:spacing w:after="0"/>
                              <w:jc w:val="center"/>
                            </w:pPr>
                            <w:r>
                              <w:t>97.3</w:t>
                            </w:r>
                          </w:p>
                        </w:tc>
                        <w:tc>
                          <w:tcPr>
                            <w:tcW w:w="1560" w:type="dxa"/>
                          </w:tcPr>
                          <w:p w14:paraId="7B8425DE" w14:textId="77777777" w:rsidR="00850BC4" w:rsidRPr="00E915F3" w:rsidRDefault="00850BC4" w:rsidP="00BB0401">
                            <w:pPr>
                              <w:tabs>
                                <w:tab w:val="left" w:pos="284"/>
                              </w:tabs>
                              <w:spacing w:after="0"/>
                              <w:jc w:val="center"/>
                            </w:pPr>
                            <w:r>
                              <w:t>97</w:t>
                            </w:r>
                          </w:p>
                        </w:tc>
                      </w:tr>
                      <w:tr w:rsidR="00850BC4" w:rsidRPr="00E915F3" w14:paraId="79DE6AA8" w14:textId="77777777" w:rsidTr="00CC5924">
                        <w:tc>
                          <w:tcPr>
                            <w:tcW w:w="1560" w:type="dxa"/>
                          </w:tcPr>
                          <w:p w14:paraId="7F0673DA" w14:textId="77777777" w:rsidR="00850BC4" w:rsidRPr="00E915F3" w:rsidRDefault="00850BC4" w:rsidP="00BB0401">
                            <w:pPr>
                              <w:tabs>
                                <w:tab w:val="left" w:pos="284"/>
                              </w:tabs>
                              <w:spacing w:after="0"/>
                              <w:jc w:val="center"/>
                            </w:pPr>
                            <w:r w:rsidRPr="00E915F3">
                              <w:t>4</w:t>
                            </w:r>
                          </w:p>
                        </w:tc>
                        <w:tc>
                          <w:tcPr>
                            <w:tcW w:w="1275" w:type="dxa"/>
                          </w:tcPr>
                          <w:p w14:paraId="35976A62" w14:textId="77777777" w:rsidR="00850BC4" w:rsidRPr="00E915F3" w:rsidRDefault="00850BC4" w:rsidP="00BB0401">
                            <w:pPr>
                              <w:tabs>
                                <w:tab w:val="left" w:pos="284"/>
                              </w:tabs>
                              <w:spacing w:after="0"/>
                              <w:jc w:val="center"/>
                            </w:pPr>
                            <w:r>
                              <w:t>96.5</w:t>
                            </w:r>
                          </w:p>
                        </w:tc>
                        <w:tc>
                          <w:tcPr>
                            <w:tcW w:w="1560" w:type="dxa"/>
                          </w:tcPr>
                          <w:p w14:paraId="0CD8F291" w14:textId="77777777" w:rsidR="00850BC4" w:rsidRPr="00E915F3" w:rsidRDefault="00850BC4" w:rsidP="00BB0401">
                            <w:pPr>
                              <w:tabs>
                                <w:tab w:val="left" w:pos="284"/>
                              </w:tabs>
                              <w:spacing w:after="0"/>
                              <w:jc w:val="center"/>
                            </w:pPr>
                            <w:r>
                              <w:t>96.7</w:t>
                            </w:r>
                          </w:p>
                        </w:tc>
                      </w:tr>
                      <w:tr w:rsidR="00850BC4" w:rsidRPr="00E915F3" w14:paraId="28282D92" w14:textId="77777777" w:rsidTr="00CC5924">
                        <w:tc>
                          <w:tcPr>
                            <w:tcW w:w="1560" w:type="dxa"/>
                          </w:tcPr>
                          <w:p w14:paraId="64AEA1E5" w14:textId="77777777" w:rsidR="00850BC4" w:rsidRPr="00E915F3" w:rsidRDefault="00850BC4" w:rsidP="00BB0401">
                            <w:pPr>
                              <w:tabs>
                                <w:tab w:val="left" w:pos="284"/>
                              </w:tabs>
                              <w:spacing w:after="0"/>
                              <w:jc w:val="center"/>
                            </w:pPr>
                            <w:r w:rsidRPr="00E915F3">
                              <w:t>5</w:t>
                            </w:r>
                          </w:p>
                        </w:tc>
                        <w:tc>
                          <w:tcPr>
                            <w:tcW w:w="1275" w:type="dxa"/>
                          </w:tcPr>
                          <w:p w14:paraId="1A85B991" w14:textId="77777777" w:rsidR="00850BC4" w:rsidRPr="00E915F3" w:rsidRDefault="00850BC4" w:rsidP="00BB0401">
                            <w:pPr>
                              <w:tabs>
                                <w:tab w:val="left" w:pos="284"/>
                              </w:tabs>
                              <w:spacing w:after="0"/>
                              <w:jc w:val="center"/>
                            </w:pPr>
                            <w:r>
                              <w:t>97.1</w:t>
                            </w:r>
                          </w:p>
                        </w:tc>
                        <w:tc>
                          <w:tcPr>
                            <w:tcW w:w="1560" w:type="dxa"/>
                          </w:tcPr>
                          <w:p w14:paraId="172CAE52" w14:textId="77777777" w:rsidR="00850BC4" w:rsidRPr="00E915F3" w:rsidRDefault="00850BC4" w:rsidP="00BB0401">
                            <w:pPr>
                              <w:tabs>
                                <w:tab w:val="left" w:pos="284"/>
                              </w:tabs>
                              <w:spacing w:after="0"/>
                              <w:jc w:val="center"/>
                            </w:pPr>
                            <w:r>
                              <w:t>97.6</w:t>
                            </w:r>
                          </w:p>
                        </w:tc>
                      </w:tr>
                      <w:tr w:rsidR="00850BC4" w:rsidRPr="00C75709" w14:paraId="0886952C" w14:textId="77777777" w:rsidTr="00CC5924">
                        <w:tc>
                          <w:tcPr>
                            <w:tcW w:w="1560" w:type="dxa"/>
                          </w:tcPr>
                          <w:p w14:paraId="28691335" w14:textId="77777777" w:rsidR="00850BC4" w:rsidRPr="00E915F3" w:rsidRDefault="00850BC4" w:rsidP="00BB0401">
                            <w:pPr>
                              <w:tabs>
                                <w:tab w:val="left" w:pos="284"/>
                              </w:tabs>
                              <w:spacing w:after="0"/>
                              <w:jc w:val="center"/>
                            </w:pPr>
                            <w:r w:rsidRPr="00E915F3">
                              <w:t>6</w:t>
                            </w:r>
                          </w:p>
                        </w:tc>
                        <w:tc>
                          <w:tcPr>
                            <w:tcW w:w="1275" w:type="dxa"/>
                          </w:tcPr>
                          <w:p w14:paraId="62129193" w14:textId="77777777" w:rsidR="00850BC4" w:rsidRPr="00E915F3" w:rsidRDefault="00850BC4" w:rsidP="00BB0401">
                            <w:pPr>
                              <w:tabs>
                                <w:tab w:val="left" w:pos="284"/>
                              </w:tabs>
                              <w:spacing w:after="0"/>
                              <w:jc w:val="center"/>
                            </w:pPr>
                            <w:r>
                              <w:t>97.2</w:t>
                            </w:r>
                          </w:p>
                        </w:tc>
                        <w:tc>
                          <w:tcPr>
                            <w:tcW w:w="1560" w:type="dxa"/>
                          </w:tcPr>
                          <w:p w14:paraId="7D678C84" w14:textId="77777777" w:rsidR="00850BC4" w:rsidRPr="00E915F3" w:rsidRDefault="00850BC4" w:rsidP="00BB0401">
                            <w:pPr>
                              <w:tabs>
                                <w:tab w:val="left" w:pos="284"/>
                              </w:tabs>
                              <w:spacing w:after="0"/>
                              <w:jc w:val="center"/>
                            </w:pPr>
                            <w:r>
                              <w:t>97</w:t>
                            </w:r>
                          </w:p>
                        </w:tc>
                      </w:tr>
                      <w:tr w:rsidR="00850BC4" w:rsidRPr="00E915F3" w14:paraId="70F079C1" w14:textId="77777777" w:rsidTr="00CC5924">
                        <w:tc>
                          <w:tcPr>
                            <w:tcW w:w="1560" w:type="dxa"/>
                          </w:tcPr>
                          <w:p w14:paraId="2E157E25" w14:textId="77777777" w:rsidR="00850BC4" w:rsidRPr="00E915F3" w:rsidRDefault="00850BC4" w:rsidP="00BB0401">
                            <w:pPr>
                              <w:tabs>
                                <w:tab w:val="left" w:pos="284"/>
                              </w:tabs>
                              <w:spacing w:after="0"/>
                              <w:jc w:val="center"/>
                            </w:pPr>
                            <w:r w:rsidRPr="00E915F3">
                              <w:t>7</w:t>
                            </w:r>
                          </w:p>
                        </w:tc>
                        <w:tc>
                          <w:tcPr>
                            <w:tcW w:w="1275" w:type="dxa"/>
                          </w:tcPr>
                          <w:p w14:paraId="09951E06" w14:textId="77777777" w:rsidR="00850BC4" w:rsidRPr="00E915F3" w:rsidRDefault="00850BC4" w:rsidP="00BB0401">
                            <w:pPr>
                              <w:tabs>
                                <w:tab w:val="left" w:pos="284"/>
                              </w:tabs>
                              <w:spacing w:after="0"/>
                              <w:jc w:val="center"/>
                            </w:pPr>
                            <w:r>
                              <w:t>97.5</w:t>
                            </w:r>
                          </w:p>
                        </w:tc>
                        <w:tc>
                          <w:tcPr>
                            <w:tcW w:w="1560" w:type="dxa"/>
                          </w:tcPr>
                          <w:p w14:paraId="38AD71B8" w14:textId="77777777" w:rsidR="00850BC4" w:rsidRPr="00E915F3" w:rsidRDefault="00850BC4" w:rsidP="00BB0401">
                            <w:pPr>
                              <w:tabs>
                                <w:tab w:val="left" w:pos="284"/>
                              </w:tabs>
                              <w:spacing w:after="0"/>
                              <w:jc w:val="center"/>
                            </w:pPr>
                            <w:r>
                              <w:t>97.7</w:t>
                            </w:r>
                          </w:p>
                        </w:tc>
                      </w:tr>
                      <w:tr w:rsidR="00850BC4" w:rsidRPr="00E915F3" w14:paraId="7FE450D3" w14:textId="77777777" w:rsidTr="00CC5924">
                        <w:tc>
                          <w:tcPr>
                            <w:tcW w:w="1560" w:type="dxa"/>
                          </w:tcPr>
                          <w:p w14:paraId="547BE01E" w14:textId="77777777" w:rsidR="00850BC4" w:rsidRPr="00E915F3" w:rsidRDefault="00850BC4" w:rsidP="00BB0401">
                            <w:pPr>
                              <w:tabs>
                                <w:tab w:val="left" w:pos="284"/>
                              </w:tabs>
                              <w:spacing w:after="0"/>
                              <w:jc w:val="center"/>
                            </w:pPr>
                            <w:r w:rsidRPr="00E915F3">
                              <w:t>8</w:t>
                            </w:r>
                          </w:p>
                        </w:tc>
                        <w:tc>
                          <w:tcPr>
                            <w:tcW w:w="1275" w:type="dxa"/>
                          </w:tcPr>
                          <w:p w14:paraId="2F51B43E" w14:textId="77777777" w:rsidR="00850BC4" w:rsidRPr="00E915F3" w:rsidRDefault="00850BC4" w:rsidP="00BB0401">
                            <w:pPr>
                              <w:tabs>
                                <w:tab w:val="left" w:pos="284"/>
                              </w:tabs>
                              <w:spacing w:after="0"/>
                              <w:jc w:val="center"/>
                            </w:pPr>
                            <w:r>
                              <w:t>97.7</w:t>
                            </w:r>
                          </w:p>
                        </w:tc>
                        <w:tc>
                          <w:tcPr>
                            <w:tcW w:w="1560" w:type="dxa"/>
                          </w:tcPr>
                          <w:p w14:paraId="6C7C8417" w14:textId="77777777" w:rsidR="00850BC4" w:rsidRPr="00E915F3" w:rsidRDefault="00850BC4" w:rsidP="00BB0401">
                            <w:pPr>
                              <w:tabs>
                                <w:tab w:val="left" w:pos="284"/>
                              </w:tabs>
                              <w:spacing w:after="0"/>
                              <w:jc w:val="center"/>
                            </w:pPr>
                            <w:r>
                              <w:t>97.6</w:t>
                            </w:r>
                          </w:p>
                        </w:tc>
                      </w:tr>
                      <w:tr w:rsidR="00850BC4" w:rsidRPr="00E915F3" w14:paraId="5FD13366" w14:textId="77777777" w:rsidTr="00CC5924">
                        <w:tc>
                          <w:tcPr>
                            <w:tcW w:w="1560" w:type="dxa"/>
                          </w:tcPr>
                          <w:p w14:paraId="74FDB333" w14:textId="77777777" w:rsidR="00850BC4" w:rsidRPr="00E915F3" w:rsidRDefault="00850BC4" w:rsidP="00BB0401">
                            <w:pPr>
                              <w:tabs>
                                <w:tab w:val="left" w:pos="284"/>
                              </w:tabs>
                              <w:spacing w:after="0"/>
                              <w:jc w:val="center"/>
                            </w:pPr>
                            <w:r w:rsidRPr="00E915F3">
                              <w:t>9</w:t>
                            </w:r>
                          </w:p>
                        </w:tc>
                        <w:tc>
                          <w:tcPr>
                            <w:tcW w:w="1275" w:type="dxa"/>
                          </w:tcPr>
                          <w:p w14:paraId="43D091CE" w14:textId="77777777" w:rsidR="00850BC4" w:rsidRPr="00E915F3" w:rsidRDefault="00850BC4" w:rsidP="00BB0401">
                            <w:pPr>
                              <w:tabs>
                                <w:tab w:val="left" w:pos="284"/>
                              </w:tabs>
                              <w:spacing w:after="0"/>
                              <w:jc w:val="center"/>
                            </w:pPr>
                            <w:r>
                              <w:t>97.3</w:t>
                            </w:r>
                          </w:p>
                        </w:tc>
                        <w:tc>
                          <w:tcPr>
                            <w:tcW w:w="1560" w:type="dxa"/>
                          </w:tcPr>
                          <w:p w14:paraId="3376636E" w14:textId="77777777" w:rsidR="00850BC4" w:rsidRPr="00E915F3" w:rsidRDefault="00850BC4" w:rsidP="00BB0401">
                            <w:pPr>
                              <w:tabs>
                                <w:tab w:val="left" w:pos="284"/>
                              </w:tabs>
                              <w:spacing w:after="0"/>
                              <w:jc w:val="center"/>
                            </w:pPr>
                            <w:r>
                              <w:t>97.8</w:t>
                            </w:r>
                          </w:p>
                        </w:tc>
                      </w:tr>
                      <w:tr w:rsidR="00850BC4" w:rsidRPr="00E915F3" w14:paraId="01430AB8" w14:textId="77777777" w:rsidTr="00CC5924">
                        <w:tc>
                          <w:tcPr>
                            <w:tcW w:w="1560" w:type="dxa"/>
                          </w:tcPr>
                          <w:p w14:paraId="77ADB1FC" w14:textId="77777777" w:rsidR="00850BC4" w:rsidRPr="00E915F3" w:rsidRDefault="00850BC4" w:rsidP="00BB0401">
                            <w:pPr>
                              <w:tabs>
                                <w:tab w:val="left" w:pos="284"/>
                              </w:tabs>
                              <w:spacing w:after="0"/>
                              <w:jc w:val="center"/>
                            </w:pPr>
                            <w:r w:rsidRPr="00E915F3">
                              <w:t>10</w:t>
                            </w:r>
                          </w:p>
                        </w:tc>
                        <w:tc>
                          <w:tcPr>
                            <w:tcW w:w="1275" w:type="dxa"/>
                          </w:tcPr>
                          <w:p w14:paraId="5D91F9E5" w14:textId="77777777" w:rsidR="00850BC4" w:rsidRPr="00E915F3" w:rsidRDefault="00850BC4" w:rsidP="00BB0401">
                            <w:pPr>
                              <w:tabs>
                                <w:tab w:val="left" w:pos="284"/>
                              </w:tabs>
                              <w:spacing w:after="0"/>
                              <w:jc w:val="center"/>
                            </w:pPr>
                            <w:r>
                              <w:t>96.3</w:t>
                            </w:r>
                          </w:p>
                        </w:tc>
                        <w:tc>
                          <w:tcPr>
                            <w:tcW w:w="1560" w:type="dxa"/>
                          </w:tcPr>
                          <w:p w14:paraId="442CAF04" w14:textId="77777777" w:rsidR="00850BC4" w:rsidRPr="00E915F3" w:rsidRDefault="00850BC4" w:rsidP="00BB0401">
                            <w:pPr>
                              <w:tabs>
                                <w:tab w:val="left" w:pos="284"/>
                              </w:tabs>
                              <w:spacing w:after="0"/>
                              <w:jc w:val="center"/>
                            </w:pPr>
                            <w:r>
                              <w:t>96.8</w:t>
                            </w:r>
                          </w:p>
                        </w:tc>
                      </w:tr>
                      <w:tr w:rsidR="00850BC4" w14:paraId="1F3F4FE2" w14:textId="77777777" w:rsidTr="00CC5924">
                        <w:tc>
                          <w:tcPr>
                            <w:tcW w:w="1560" w:type="dxa"/>
                          </w:tcPr>
                          <w:p w14:paraId="03FED54B" w14:textId="77777777" w:rsidR="00850BC4" w:rsidRPr="00E915F3" w:rsidRDefault="00850BC4" w:rsidP="00BB0401">
                            <w:pPr>
                              <w:tabs>
                                <w:tab w:val="left" w:pos="284"/>
                              </w:tabs>
                              <w:spacing w:after="0"/>
                              <w:jc w:val="center"/>
                              <w:rPr>
                                <w:b/>
                              </w:rPr>
                            </w:pPr>
                            <w:r>
                              <w:rPr>
                                <w:b/>
                              </w:rPr>
                              <w:t>Trung bình</w:t>
                            </w:r>
                          </w:p>
                        </w:tc>
                        <w:tc>
                          <w:tcPr>
                            <w:tcW w:w="1275" w:type="dxa"/>
                          </w:tcPr>
                          <w:p w14:paraId="6249444F" w14:textId="77777777" w:rsidR="00850BC4" w:rsidRPr="00E915F3" w:rsidRDefault="00850BC4" w:rsidP="00BB0401">
                            <w:pPr>
                              <w:tabs>
                                <w:tab w:val="left" w:pos="284"/>
                              </w:tabs>
                              <w:spacing w:after="0"/>
                              <w:jc w:val="center"/>
                              <w:rPr>
                                <w:b/>
                              </w:rPr>
                            </w:pPr>
                            <w:r>
                              <w:rPr>
                                <w:b/>
                              </w:rPr>
                              <w:t>96.49</w:t>
                            </w:r>
                          </w:p>
                        </w:tc>
                        <w:tc>
                          <w:tcPr>
                            <w:tcW w:w="1560" w:type="dxa"/>
                          </w:tcPr>
                          <w:p w14:paraId="2FCE7A87" w14:textId="77777777" w:rsidR="00850BC4" w:rsidRPr="003F5B10" w:rsidRDefault="00850BC4" w:rsidP="00BB0401">
                            <w:pPr>
                              <w:tabs>
                                <w:tab w:val="left" w:pos="284"/>
                              </w:tabs>
                              <w:spacing w:after="0"/>
                              <w:jc w:val="center"/>
                              <w:rPr>
                                <w:b/>
                              </w:rPr>
                            </w:pPr>
                            <w:r w:rsidRPr="003F5B10">
                              <w:rPr>
                                <w:b/>
                              </w:rPr>
                              <w:t>96.71</w:t>
                            </w:r>
                          </w:p>
                        </w:tc>
                      </w:tr>
                    </w:tbl>
                    <w:p w14:paraId="5AE8457A" w14:textId="77777777" w:rsidR="00850BC4" w:rsidRDefault="00850BC4" w:rsidP="00850BC4">
                      <w:pPr>
                        <w:jc w:val="center"/>
                      </w:pPr>
                    </w:p>
                    <w:p w14:paraId="1BBE31E3" w14:textId="77777777" w:rsidR="00850BC4" w:rsidRDefault="00850BC4" w:rsidP="00850BC4">
                      <w:pPr>
                        <w:jc w:val="center"/>
                      </w:pPr>
                    </w:p>
                  </w:txbxContent>
                </v:textbox>
                <w10:wrap type="square"/>
              </v:shape>
            </w:pict>
          </mc:Fallback>
        </mc:AlternateContent>
      </w:r>
      <w:r w:rsidRPr="00256BAD">
        <w:t>Khi đó, kết quả được chạy theo 10-fold như sau:</w:t>
      </w:r>
    </w:p>
    <w:p w14:paraId="5658A1C1" w14:textId="77777777" w:rsidR="00850BC4" w:rsidRPr="00256BAD" w:rsidRDefault="00850BC4" w:rsidP="00850BC4"/>
    <w:p w14:paraId="21423F35" w14:textId="77777777" w:rsidR="00850BC4" w:rsidRPr="00256BAD" w:rsidRDefault="00850BC4" w:rsidP="00850BC4"/>
    <w:p w14:paraId="057FA2C8" w14:textId="77777777" w:rsidR="00850BC4" w:rsidRPr="00256BAD" w:rsidRDefault="00850BC4" w:rsidP="00850BC4"/>
    <w:p w14:paraId="0C9493EC" w14:textId="77777777" w:rsidR="00850BC4" w:rsidRPr="00256BAD" w:rsidRDefault="00850BC4" w:rsidP="00850BC4"/>
    <w:p w14:paraId="3AFB803A" w14:textId="77777777" w:rsidR="00850BC4" w:rsidRPr="00256BAD" w:rsidRDefault="00850BC4" w:rsidP="00850BC4"/>
    <w:p w14:paraId="5D731373" w14:textId="77777777" w:rsidR="00850BC4" w:rsidRPr="00256BAD" w:rsidRDefault="00850BC4" w:rsidP="00850BC4"/>
    <w:p w14:paraId="22BE0F93" w14:textId="77777777" w:rsidR="00850BC4" w:rsidRPr="00256BAD" w:rsidRDefault="00850BC4" w:rsidP="00850BC4"/>
    <w:p w14:paraId="70684A59" w14:textId="77777777" w:rsidR="00850BC4" w:rsidRPr="00256BAD" w:rsidRDefault="00850BC4" w:rsidP="00850BC4"/>
    <w:p w14:paraId="2C18050D" w14:textId="4B83706A" w:rsidR="00850BC4" w:rsidRDefault="00850BC4" w:rsidP="00850BC4"/>
    <w:p w14:paraId="0C7C6B3A" w14:textId="77777777" w:rsidR="00850BC4" w:rsidRPr="00256BAD" w:rsidRDefault="00850BC4" w:rsidP="00850BC4"/>
    <w:p w14:paraId="1335BBC6" w14:textId="195E2509" w:rsidR="00850BC4" w:rsidRPr="00E86985" w:rsidRDefault="00850BC4" w:rsidP="00E41B82">
      <w:r w:rsidRPr="00256BAD">
        <w:t>Như vậy, nhìn vào kết quả trung bình sau khi chạy 10 lần trên hai bộ dữ liệu (bộ 1 bao gồm các đặc trưng permission và API, Bộ hai là các đặc trưng trong bộ một và thêm các đặc trưng kết hợp khi sử dụng thuật toán Apriori), ta thấy kết quả phân lớp bộ hai cao hơn bộ 1 khi sử dụng cùng mạng nơ-ron tích chập.</w:t>
      </w:r>
    </w:p>
    <w:p w14:paraId="4ACB57BB" w14:textId="711A4F39" w:rsidR="00B20C81" w:rsidRPr="00256BAD" w:rsidRDefault="00B20C81" w:rsidP="00B20C81">
      <w:pPr>
        <w:pStyle w:val="Heading2"/>
        <w:rPr>
          <w:color w:val="auto"/>
        </w:rPr>
      </w:pPr>
      <w:bookmarkStart w:id="23" w:name="_Toc129698365"/>
      <w:bookmarkEnd w:id="3"/>
      <w:r>
        <w:rPr>
          <w:color w:val="auto"/>
        </w:rPr>
        <w:t>1</w:t>
      </w:r>
      <w:r w:rsidRPr="00256BAD">
        <w:rPr>
          <w:color w:val="auto"/>
        </w:rPr>
        <w:t>.</w:t>
      </w:r>
      <w:r>
        <w:rPr>
          <w:color w:val="auto"/>
        </w:rPr>
        <w:t>5</w:t>
      </w:r>
      <w:r w:rsidRPr="00256BAD">
        <w:rPr>
          <w:color w:val="auto"/>
        </w:rPr>
        <w:t xml:space="preserve">. </w:t>
      </w:r>
      <w:r>
        <w:rPr>
          <w:color w:val="auto"/>
        </w:rPr>
        <w:t>Code</w:t>
      </w:r>
      <w:bookmarkEnd w:id="23"/>
    </w:p>
    <w:p w14:paraId="07FE66F5" w14:textId="2D7E5E20" w:rsidR="0064574E" w:rsidRDefault="0064574E" w:rsidP="0032172E">
      <w:pPr>
        <w:pStyle w:val="code"/>
      </w:pPr>
      <w:r>
        <w:t>import time</w:t>
      </w:r>
    </w:p>
    <w:p w14:paraId="45C0842B" w14:textId="77777777" w:rsidR="0064574E" w:rsidRDefault="0064574E" w:rsidP="0032172E">
      <w:pPr>
        <w:pStyle w:val="code"/>
      </w:pPr>
      <w:r>
        <w:t>def load_data_set():</w:t>
      </w:r>
    </w:p>
    <w:p w14:paraId="24F18DA3" w14:textId="77777777" w:rsidR="0064574E" w:rsidRDefault="0064574E" w:rsidP="0032172E">
      <w:pPr>
        <w:pStyle w:val="code"/>
      </w:pPr>
      <w:r>
        <w:t xml:space="preserve">    data_set = []</w:t>
      </w:r>
    </w:p>
    <w:p w14:paraId="61D365AD" w14:textId="77777777" w:rsidR="0064574E" w:rsidRDefault="0064574E" w:rsidP="0032172E">
      <w:pPr>
        <w:pStyle w:val="code"/>
      </w:pPr>
      <w:r>
        <w:t xml:space="preserve">    return data_set</w:t>
      </w:r>
    </w:p>
    <w:p w14:paraId="7A0ED459" w14:textId="77777777" w:rsidR="0064574E" w:rsidRDefault="0064574E" w:rsidP="0032172E">
      <w:pPr>
        <w:pStyle w:val="code"/>
      </w:pPr>
    </w:p>
    <w:p w14:paraId="521D5A3E" w14:textId="73EA70E2" w:rsidR="0064574E" w:rsidRDefault="0064574E" w:rsidP="0032172E">
      <w:pPr>
        <w:pStyle w:val="code"/>
      </w:pPr>
      <w:r>
        <w:t>def create_C1(data_set):</w:t>
      </w:r>
    </w:p>
    <w:p w14:paraId="4B1BCAE6" w14:textId="77777777" w:rsidR="0064574E" w:rsidRDefault="0064574E" w:rsidP="0032172E">
      <w:pPr>
        <w:pStyle w:val="code"/>
      </w:pPr>
      <w:r>
        <w:t xml:space="preserve">    C1 = set()</w:t>
      </w:r>
    </w:p>
    <w:p w14:paraId="0443B33F" w14:textId="77777777" w:rsidR="0064574E" w:rsidRDefault="0064574E" w:rsidP="0032172E">
      <w:pPr>
        <w:pStyle w:val="code"/>
      </w:pPr>
      <w:r>
        <w:t xml:space="preserve">    for t in data_set:</w:t>
      </w:r>
    </w:p>
    <w:p w14:paraId="34403B9F" w14:textId="77777777" w:rsidR="0064574E" w:rsidRDefault="0064574E" w:rsidP="0032172E">
      <w:pPr>
        <w:pStyle w:val="code"/>
      </w:pPr>
      <w:r>
        <w:t xml:space="preserve">        for item in t:</w:t>
      </w:r>
    </w:p>
    <w:p w14:paraId="1F3C2465" w14:textId="77777777" w:rsidR="0064574E" w:rsidRDefault="0064574E" w:rsidP="0032172E">
      <w:pPr>
        <w:pStyle w:val="code"/>
      </w:pPr>
      <w:r>
        <w:t xml:space="preserve">            item_set = frozenset([item])</w:t>
      </w:r>
    </w:p>
    <w:p w14:paraId="614D042A" w14:textId="77777777" w:rsidR="0064574E" w:rsidRDefault="0064574E" w:rsidP="0032172E">
      <w:pPr>
        <w:pStyle w:val="code"/>
      </w:pPr>
      <w:r>
        <w:t xml:space="preserve">            C1.add(item_set)</w:t>
      </w:r>
    </w:p>
    <w:p w14:paraId="51811CCD" w14:textId="147C7EA0" w:rsidR="0064574E" w:rsidRDefault="0064574E" w:rsidP="0032172E">
      <w:pPr>
        <w:pStyle w:val="code"/>
      </w:pPr>
      <w:r>
        <w:t xml:space="preserve">    return C1</w:t>
      </w:r>
    </w:p>
    <w:p w14:paraId="07127A93" w14:textId="77777777" w:rsidR="0064574E" w:rsidRDefault="0064574E" w:rsidP="0032172E">
      <w:pPr>
        <w:pStyle w:val="code"/>
      </w:pPr>
    </w:p>
    <w:p w14:paraId="613AB5D8" w14:textId="77777777" w:rsidR="0064574E" w:rsidRDefault="0064574E" w:rsidP="0032172E">
      <w:pPr>
        <w:pStyle w:val="code"/>
      </w:pPr>
      <w:r>
        <w:t>def is_apriori(Ck_item, Lksub1):</w:t>
      </w:r>
    </w:p>
    <w:p w14:paraId="245F035A" w14:textId="77777777" w:rsidR="0064574E" w:rsidRDefault="0064574E" w:rsidP="0032172E">
      <w:pPr>
        <w:pStyle w:val="code"/>
      </w:pPr>
      <w:r>
        <w:t xml:space="preserve">    for item in Ck_item:</w:t>
      </w:r>
    </w:p>
    <w:p w14:paraId="6C104C0A" w14:textId="77777777" w:rsidR="0064574E" w:rsidRDefault="0064574E" w:rsidP="0032172E">
      <w:pPr>
        <w:pStyle w:val="code"/>
      </w:pPr>
      <w:r>
        <w:lastRenderedPageBreak/>
        <w:t xml:space="preserve">        sub_Ck = Ck_item - frozenset([item])</w:t>
      </w:r>
    </w:p>
    <w:p w14:paraId="48420C40" w14:textId="77777777" w:rsidR="0064574E" w:rsidRDefault="0064574E" w:rsidP="0032172E">
      <w:pPr>
        <w:pStyle w:val="code"/>
      </w:pPr>
      <w:r>
        <w:t xml:space="preserve">        if sub_Ck not in Lksub1:</w:t>
      </w:r>
    </w:p>
    <w:p w14:paraId="28DCCD64" w14:textId="77777777" w:rsidR="0064574E" w:rsidRDefault="0064574E" w:rsidP="0032172E">
      <w:pPr>
        <w:pStyle w:val="code"/>
      </w:pPr>
      <w:r>
        <w:t xml:space="preserve">            return False</w:t>
      </w:r>
    </w:p>
    <w:p w14:paraId="5EB1E121" w14:textId="77777777" w:rsidR="0064574E" w:rsidRDefault="0064574E" w:rsidP="0032172E">
      <w:pPr>
        <w:pStyle w:val="code"/>
      </w:pPr>
      <w:r>
        <w:t xml:space="preserve">    return True</w:t>
      </w:r>
    </w:p>
    <w:p w14:paraId="218BD32E" w14:textId="77777777" w:rsidR="0064574E" w:rsidRDefault="0064574E" w:rsidP="0032172E">
      <w:pPr>
        <w:pStyle w:val="code"/>
      </w:pPr>
    </w:p>
    <w:p w14:paraId="369DC2ED" w14:textId="6375F0F3" w:rsidR="0064574E" w:rsidRDefault="0064574E" w:rsidP="0032172E">
      <w:pPr>
        <w:pStyle w:val="code"/>
      </w:pPr>
      <w:r>
        <w:t>def create_Ck(Lksub1, k):</w:t>
      </w:r>
    </w:p>
    <w:p w14:paraId="5D4BC01C" w14:textId="77777777" w:rsidR="0064574E" w:rsidRDefault="0064574E" w:rsidP="0032172E">
      <w:pPr>
        <w:pStyle w:val="code"/>
      </w:pPr>
      <w:r>
        <w:t xml:space="preserve">    Ck = set()</w:t>
      </w:r>
    </w:p>
    <w:p w14:paraId="3E15CCFC" w14:textId="77777777" w:rsidR="0064574E" w:rsidRDefault="0064574E" w:rsidP="0032172E">
      <w:pPr>
        <w:pStyle w:val="code"/>
      </w:pPr>
      <w:r>
        <w:t xml:space="preserve">    len_Lksub1 = len(Lksub1)</w:t>
      </w:r>
    </w:p>
    <w:p w14:paraId="6565BF14" w14:textId="77777777" w:rsidR="0064574E" w:rsidRDefault="0064574E" w:rsidP="0032172E">
      <w:pPr>
        <w:pStyle w:val="code"/>
      </w:pPr>
      <w:r>
        <w:t xml:space="preserve">    list_Lksub1 = list(Lksub1)</w:t>
      </w:r>
    </w:p>
    <w:p w14:paraId="0B6052D0" w14:textId="77777777" w:rsidR="0064574E" w:rsidRDefault="0064574E" w:rsidP="0032172E">
      <w:pPr>
        <w:pStyle w:val="code"/>
      </w:pPr>
      <w:r>
        <w:t xml:space="preserve">    for i in range(len_Lksub1):</w:t>
      </w:r>
    </w:p>
    <w:p w14:paraId="0955A24C" w14:textId="77777777" w:rsidR="0064574E" w:rsidRDefault="0064574E" w:rsidP="0032172E">
      <w:pPr>
        <w:pStyle w:val="code"/>
      </w:pPr>
      <w:r>
        <w:t xml:space="preserve">        for j in range(1, len_Lksub1):</w:t>
      </w:r>
    </w:p>
    <w:p w14:paraId="354001F2" w14:textId="77777777" w:rsidR="0064574E" w:rsidRDefault="0064574E" w:rsidP="0032172E">
      <w:pPr>
        <w:pStyle w:val="code"/>
      </w:pPr>
      <w:r>
        <w:t xml:space="preserve">            l1 = list(list_Lksub1[i])</w:t>
      </w:r>
    </w:p>
    <w:p w14:paraId="73976D90" w14:textId="77777777" w:rsidR="0064574E" w:rsidRDefault="0064574E" w:rsidP="0032172E">
      <w:pPr>
        <w:pStyle w:val="code"/>
      </w:pPr>
      <w:r>
        <w:t xml:space="preserve">            l2 = list(list_Lksub1[j])</w:t>
      </w:r>
    </w:p>
    <w:p w14:paraId="1353268D" w14:textId="77777777" w:rsidR="0064574E" w:rsidRDefault="0064574E" w:rsidP="0032172E">
      <w:pPr>
        <w:pStyle w:val="code"/>
      </w:pPr>
      <w:r>
        <w:t xml:space="preserve">            l1.sort()</w:t>
      </w:r>
    </w:p>
    <w:p w14:paraId="77FA9ECD" w14:textId="77777777" w:rsidR="0064574E" w:rsidRDefault="0064574E" w:rsidP="0032172E">
      <w:pPr>
        <w:pStyle w:val="code"/>
      </w:pPr>
      <w:r>
        <w:t xml:space="preserve">            l2.sort()</w:t>
      </w:r>
    </w:p>
    <w:p w14:paraId="64AB056C" w14:textId="77777777" w:rsidR="0064574E" w:rsidRDefault="0064574E" w:rsidP="0032172E">
      <w:pPr>
        <w:pStyle w:val="code"/>
      </w:pPr>
      <w:r>
        <w:t xml:space="preserve">            if l1[0:k-2] == l2[0:k-2]:</w:t>
      </w:r>
    </w:p>
    <w:p w14:paraId="0FFBF041" w14:textId="77777777" w:rsidR="0064574E" w:rsidRDefault="0064574E" w:rsidP="0032172E">
      <w:pPr>
        <w:pStyle w:val="code"/>
      </w:pPr>
      <w:r>
        <w:t xml:space="preserve">                Ck_item = list_Lksub1[i] | list_Lksub1[j]</w:t>
      </w:r>
    </w:p>
    <w:p w14:paraId="4F3CB64B" w14:textId="77777777" w:rsidR="0064574E" w:rsidRDefault="0064574E" w:rsidP="0032172E">
      <w:pPr>
        <w:pStyle w:val="code"/>
      </w:pPr>
      <w:r>
        <w:t xml:space="preserve">                # pruning</w:t>
      </w:r>
    </w:p>
    <w:p w14:paraId="672A3C6D" w14:textId="77777777" w:rsidR="0064574E" w:rsidRDefault="0064574E" w:rsidP="0032172E">
      <w:pPr>
        <w:pStyle w:val="code"/>
      </w:pPr>
      <w:r>
        <w:t xml:space="preserve">                if is_apriori(Ck_item, Lksub1):</w:t>
      </w:r>
    </w:p>
    <w:p w14:paraId="5A5D11FD" w14:textId="77777777" w:rsidR="0064574E" w:rsidRDefault="0064574E" w:rsidP="0032172E">
      <w:pPr>
        <w:pStyle w:val="code"/>
      </w:pPr>
      <w:r>
        <w:t xml:space="preserve">                    Ck.add(Ck_item)</w:t>
      </w:r>
    </w:p>
    <w:p w14:paraId="3F88026F" w14:textId="77777777" w:rsidR="0064574E" w:rsidRDefault="0064574E" w:rsidP="0032172E">
      <w:pPr>
        <w:pStyle w:val="code"/>
      </w:pPr>
      <w:r>
        <w:t xml:space="preserve">    return Ck</w:t>
      </w:r>
    </w:p>
    <w:p w14:paraId="1C77F1D3" w14:textId="77777777" w:rsidR="0064574E" w:rsidRDefault="0064574E" w:rsidP="0032172E">
      <w:pPr>
        <w:pStyle w:val="code"/>
      </w:pPr>
    </w:p>
    <w:p w14:paraId="4084DF34" w14:textId="77777777" w:rsidR="0064574E" w:rsidRDefault="0064574E" w:rsidP="0032172E">
      <w:pPr>
        <w:pStyle w:val="code"/>
      </w:pPr>
      <w:r>
        <w:t>def generate_Lk_by_Ck(data_set, Ck, min_support, support_data):</w:t>
      </w:r>
    </w:p>
    <w:p w14:paraId="4473A688" w14:textId="77777777" w:rsidR="0064574E" w:rsidRDefault="0064574E" w:rsidP="0032172E">
      <w:pPr>
        <w:pStyle w:val="code"/>
      </w:pPr>
      <w:r>
        <w:t xml:space="preserve">    Lk = set()</w:t>
      </w:r>
    </w:p>
    <w:p w14:paraId="23C884AD" w14:textId="77777777" w:rsidR="0064574E" w:rsidRDefault="0064574E" w:rsidP="0032172E">
      <w:pPr>
        <w:pStyle w:val="code"/>
      </w:pPr>
      <w:r>
        <w:t xml:space="preserve">    item_count = {}</w:t>
      </w:r>
    </w:p>
    <w:p w14:paraId="5E96AF72" w14:textId="77777777" w:rsidR="0064574E" w:rsidRDefault="0064574E" w:rsidP="0032172E">
      <w:pPr>
        <w:pStyle w:val="code"/>
      </w:pPr>
      <w:r>
        <w:t xml:space="preserve">    for t in data_set:</w:t>
      </w:r>
    </w:p>
    <w:p w14:paraId="55D59702" w14:textId="77777777" w:rsidR="0064574E" w:rsidRDefault="0064574E" w:rsidP="0032172E">
      <w:pPr>
        <w:pStyle w:val="code"/>
      </w:pPr>
      <w:r>
        <w:t xml:space="preserve">        for item in Ck:</w:t>
      </w:r>
    </w:p>
    <w:p w14:paraId="7E0F0575" w14:textId="77777777" w:rsidR="0064574E" w:rsidRDefault="0064574E" w:rsidP="0032172E">
      <w:pPr>
        <w:pStyle w:val="code"/>
      </w:pPr>
      <w:r>
        <w:t xml:space="preserve">            if item.issubset(t):</w:t>
      </w:r>
    </w:p>
    <w:p w14:paraId="215162A0" w14:textId="77777777" w:rsidR="0064574E" w:rsidRDefault="0064574E" w:rsidP="0032172E">
      <w:pPr>
        <w:pStyle w:val="code"/>
      </w:pPr>
      <w:r>
        <w:t xml:space="preserve">                if item not in item_count:</w:t>
      </w:r>
    </w:p>
    <w:p w14:paraId="4A41572F" w14:textId="77777777" w:rsidR="0064574E" w:rsidRDefault="0064574E" w:rsidP="0032172E">
      <w:pPr>
        <w:pStyle w:val="code"/>
      </w:pPr>
      <w:r>
        <w:t xml:space="preserve">                    item_count[item] = 1</w:t>
      </w:r>
    </w:p>
    <w:p w14:paraId="47BA95B8" w14:textId="77777777" w:rsidR="0064574E" w:rsidRDefault="0064574E" w:rsidP="0032172E">
      <w:pPr>
        <w:pStyle w:val="code"/>
      </w:pPr>
      <w:r>
        <w:t xml:space="preserve">                else:</w:t>
      </w:r>
    </w:p>
    <w:p w14:paraId="5C0E800B" w14:textId="77777777" w:rsidR="0064574E" w:rsidRDefault="0064574E" w:rsidP="0032172E">
      <w:pPr>
        <w:pStyle w:val="code"/>
      </w:pPr>
      <w:r>
        <w:t xml:space="preserve">                    item_count[item] += 1</w:t>
      </w:r>
    </w:p>
    <w:p w14:paraId="33531BC9" w14:textId="77777777" w:rsidR="0064574E" w:rsidRDefault="0064574E" w:rsidP="0032172E">
      <w:pPr>
        <w:pStyle w:val="code"/>
      </w:pPr>
      <w:r>
        <w:t xml:space="preserve">    t_num = float(len(data_set))</w:t>
      </w:r>
    </w:p>
    <w:p w14:paraId="165DB62E" w14:textId="77777777" w:rsidR="0064574E" w:rsidRDefault="0064574E" w:rsidP="0032172E">
      <w:pPr>
        <w:pStyle w:val="code"/>
      </w:pPr>
      <w:r>
        <w:t xml:space="preserve">    for item in item_count:</w:t>
      </w:r>
    </w:p>
    <w:p w14:paraId="2422B31E" w14:textId="77777777" w:rsidR="0064574E" w:rsidRDefault="0064574E" w:rsidP="0032172E">
      <w:pPr>
        <w:pStyle w:val="code"/>
      </w:pPr>
      <w:r>
        <w:t xml:space="preserve">        if (item_count[item] / t_num) &gt;= min_support:</w:t>
      </w:r>
    </w:p>
    <w:p w14:paraId="623E4669" w14:textId="77777777" w:rsidR="0064574E" w:rsidRDefault="0064574E" w:rsidP="0032172E">
      <w:pPr>
        <w:pStyle w:val="code"/>
      </w:pPr>
      <w:r>
        <w:t xml:space="preserve">            Lk.add(item)</w:t>
      </w:r>
    </w:p>
    <w:p w14:paraId="0A20130C" w14:textId="77777777" w:rsidR="0064574E" w:rsidRDefault="0064574E" w:rsidP="0032172E">
      <w:pPr>
        <w:pStyle w:val="code"/>
      </w:pPr>
      <w:r>
        <w:t xml:space="preserve">            support_data[item] = item_count[item] / t_num</w:t>
      </w:r>
    </w:p>
    <w:p w14:paraId="0B87723A" w14:textId="77777777" w:rsidR="0064574E" w:rsidRDefault="0064574E" w:rsidP="0032172E">
      <w:pPr>
        <w:pStyle w:val="code"/>
      </w:pPr>
      <w:r>
        <w:t xml:space="preserve">    return Lk</w:t>
      </w:r>
    </w:p>
    <w:p w14:paraId="3B892847" w14:textId="77777777" w:rsidR="0064574E" w:rsidRDefault="0064574E" w:rsidP="0032172E">
      <w:pPr>
        <w:pStyle w:val="code"/>
      </w:pPr>
    </w:p>
    <w:p w14:paraId="17DB0C9A" w14:textId="77777777" w:rsidR="0064574E" w:rsidRDefault="0064574E" w:rsidP="0032172E">
      <w:pPr>
        <w:pStyle w:val="code"/>
      </w:pPr>
      <w:r>
        <w:t>def generate_L(data_set, k, min_support):</w:t>
      </w:r>
    </w:p>
    <w:p w14:paraId="497F3D7F" w14:textId="77777777" w:rsidR="0064574E" w:rsidRDefault="0064574E" w:rsidP="0032172E">
      <w:pPr>
        <w:pStyle w:val="code"/>
      </w:pPr>
      <w:r>
        <w:t xml:space="preserve">    support_data = {}</w:t>
      </w:r>
    </w:p>
    <w:p w14:paraId="31670AE7" w14:textId="77777777" w:rsidR="0064574E" w:rsidRDefault="0064574E" w:rsidP="0032172E">
      <w:pPr>
        <w:pStyle w:val="code"/>
      </w:pPr>
      <w:r>
        <w:t xml:space="preserve">    C1 = create_C1(data_set)</w:t>
      </w:r>
    </w:p>
    <w:p w14:paraId="591A0A9F" w14:textId="77777777" w:rsidR="0064574E" w:rsidRDefault="0064574E" w:rsidP="0032172E">
      <w:pPr>
        <w:pStyle w:val="code"/>
      </w:pPr>
      <w:r>
        <w:lastRenderedPageBreak/>
        <w:t xml:space="preserve">    L1 = generate_Lk_by_Ck(data_set, C1, min_support, support_data)</w:t>
      </w:r>
    </w:p>
    <w:p w14:paraId="57165345" w14:textId="77777777" w:rsidR="0064574E" w:rsidRDefault="0064574E" w:rsidP="0032172E">
      <w:pPr>
        <w:pStyle w:val="code"/>
      </w:pPr>
      <w:r>
        <w:t xml:space="preserve">    Lksub1 = L1.copy()</w:t>
      </w:r>
    </w:p>
    <w:p w14:paraId="0E857249" w14:textId="77777777" w:rsidR="0064574E" w:rsidRDefault="0064574E" w:rsidP="0032172E">
      <w:pPr>
        <w:pStyle w:val="code"/>
      </w:pPr>
      <w:r>
        <w:t xml:space="preserve">    L = []</w:t>
      </w:r>
    </w:p>
    <w:p w14:paraId="307E036F" w14:textId="77777777" w:rsidR="0064574E" w:rsidRDefault="0064574E" w:rsidP="0032172E">
      <w:pPr>
        <w:pStyle w:val="code"/>
      </w:pPr>
      <w:r>
        <w:t xml:space="preserve">    L.append(Lksub1)</w:t>
      </w:r>
    </w:p>
    <w:p w14:paraId="6D56738B" w14:textId="77777777" w:rsidR="0064574E" w:rsidRDefault="0064574E" w:rsidP="0032172E">
      <w:pPr>
        <w:pStyle w:val="code"/>
      </w:pPr>
      <w:r>
        <w:t xml:space="preserve">    for i in range(2, k+1):</w:t>
      </w:r>
    </w:p>
    <w:p w14:paraId="289B7A82" w14:textId="77777777" w:rsidR="0064574E" w:rsidRDefault="0064574E" w:rsidP="0032172E">
      <w:pPr>
        <w:pStyle w:val="code"/>
      </w:pPr>
      <w:r>
        <w:t xml:space="preserve">        Ci = create_Ck(Lksub1, i)</w:t>
      </w:r>
    </w:p>
    <w:p w14:paraId="6FB78CFD" w14:textId="77777777" w:rsidR="0064574E" w:rsidRDefault="0064574E" w:rsidP="0032172E">
      <w:pPr>
        <w:pStyle w:val="code"/>
      </w:pPr>
      <w:r>
        <w:t xml:space="preserve">        Li = generate_Lk_by_Ck(data_set, Ci, min_support, support_data)</w:t>
      </w:r>
    </w:p>
    <w:p w14:paraId="6FA8B5DA" w14:textId="77777777" w:rsidR="0064574E" w:rsidRDefault="0064574E" w:rsidP="0032172E">
      <w:pPr>
        <w:pStyle w:val="code"/>
      </w:pPr>
      <w:r>
        <w:t xml:space="preserve">        Lksub1 = Li.copy()</w:t>
      </w:r>
    </w:p>
    <w:p w14:paraId="3655546C" w14:textId="77777777" w:rsidR="0064574E" w:rsidRDefault="0064574E" w:rsidP="0032172E">
      <w:pPr>
        <w:pStyle w:val="code"/>
      </w:pPr>
      <w:r>
        <w:t xml:space="preserve">        L.append(Lksub1)</w:t>
      </w:r>
    </w:p>
    <w:p w14:paraId="02948031" w14:textId="77777777" w:rsidR="0064574E" w:rsidRDefault="0064574E" w:rsidP="0032172E">
      <w:pPr>
        <w:pStyle w:val="code"/>
      </w:pPr>
      <w:r>
        <w:t xml:space="preserve">    return L, support_data</w:t>
      </w:r>
    </w:p>
    <w:p w14:paraId="117C329A" w14:textId="77777777" w:rsidR="0064574E" w:rsidRDefault="0064574E" w:rsidP="0032172E">
      <w:pPr>
        <w:pStyle w:val="code"/>
      </w:pPr>
    </w:p>
    <w:p w14:paraId="64AE0919" w14:textId="77777777" w:rsidR="0064574E" w:rsidRDefault="0064574E" w:rsidP="0032172E">
      <w:pPr>
        <w:pStyle w:val="code"/>
      </w:pPr>
      <w:r>
        <w:t>def generate_big_rules(L, support_data, min_conf):</w:t>
      </w:r>
    </w:p>
    <w:p w14:paraId="039FE50B" w14:textId="77777777" w:rsidR="0064574E" w:rsidRDefault="0064574E" w:rsidP="0032172E">
      <w:pPr>
        <w:pStyle w:val="code"/>
      </w:pPr>
      <w:r>
        <w:t xml:space="preserve">    big_rule_list = []</w:t>
      </w:r>
    </w:p>
    <w:p w14:paraId="28228C1F" w14:textId="77777777" w:rsidR="0064574E" w:rsidRDefault="0064574E" w:rsidP="0032172E">
      <w:pPr>
        <w:pStyle w:val="code"/>
      </w:pPr>
      <w:r>
        <w:t xml:space="preserve">    sub_set_list = []</w:t>
      </w:r>
    </w:p>
    <w:p w14:paraId="506652C8" w14:textId="77777777" w:rsidR="0064574E" w:rsidRDefault="0064574E" w:rsidP="0032172E">
      <w:pPr>
        <w:pStyle w:val="code"/>
      </w:pPr>
      <w:r>
        <w:t xml:space="preserve">    for i in range(0, len(L)):</w:t>
      </w:r>
    </w:p>
    <w:p w14:paraId="0082B47A" w14:textId="77777777" w:rsidR="0064574E" w:rsidRDefault="0064574E" w:rsidP="0032172E">
      <w:pPr>
        <w:pStyle w:val="code"/>
      </w:pPr>
      <w:r>
        <w:t xml:space="preserve">        for freq_set in L[i]:</w:t>
      </w:r>
    </w:p>
    <w:p w14:paraId="31525C6D" w14:textId="77777777" w:rsidR="0064574E" w:rsidRDefault="0064574E" w:rsidP="0032172E">
      <w:pPr>
        <w:pStyle w:val="code"/>
      </w:pPr>
      <w:r>
        <w:t xml:space="preserve">            for sub_set in sub_set_list:</w:t>
      </w:r>
    </w:p>
    <w:p w14:paraId="3FB08C9A" w14:textId="77777777" w:rsidR="0064574E" w:rsidRDefault="0064574E" w:rsidP="0032172E">
      <w:pPr>
        <w:pStyle w:val="code"/>
      </w:pPr>
      <w:r>
        <w:t xml:space="preserve">                if sub_set.issubset(freq_set):</w:t>
      </w:r>
    </w:p>
    <w:p w14:paraId="730ECE77" w14:textId="77777777" w:rsidR="0064574E" w:rsidRDefault="0064574E" w:rsidP="0032172E">
      <w:pPr>
        <w:pStyle w:val="code"/>
      </w:pPr>
      <w:r>
        <w:t xml:space="preserve">                    conf = support_data[freq_set] / support_data[freq_set - sub_set]</w:t>
      </w:r>
    </w:p>
    <w:p w14:paraId="1A139D93" w14:textId="77777777" w:rsidR="0064574E" w:rsidRDefault="0064574E" w:rsidP="0032172E">
      <w:pPr>
        <w:pStyle w:val="code"/>
      </w:pPr>
      <w:r>
        <w:t xml:space="preserve">                    big_rule = (freq_set - sub_set, sub_set, conf)</w:t>
      </w:r>
    </w:p>
    <w:p w14:paraId="7D90CB11" w14:textId="77777777" w:rsidR="0064574E" w:rsidRDefault="0064574E" w:rsidP="0032172E">
      <w:pPr>
        <w:pStyle w:val="code"/>
      </w:pPr>
      <w:r>
        <w:t xml:space="preserve">                    if conf &gt;= min_conf and big_rule not in big_rule_list:</w:t>
      </w:r>
    </w:p>
    <w:p w14:paraId="36CB53FF" w14:textId="77777777" w:rsidR="0064574E" w:rsidRDefault="0064574E" w:rsidP="0032172E">
      <w:pPr>
        <w:pStyle w:val="code"/>
      </w:pPr>
      <w:r>
        <w:t xml:space="preserve">                        # print freq_set-sub_set, " =&gt; ", sub_set, "conf: ", conf</w:t>
      </w:r>
    </w:p>
    <w:p w14:paraId="31622B30" w14:textId="77777777" w:rsidR="0064574E" w:rsidRDefault="0064574E" w:rsidP="0032172E">
      <w:pPr>
        <w:pStyle w:val="code"/>
      </w:pPr>
      <w:r>
        <w:t xml:space="preserve">                        big_rule_list.append(big_rule)</w:t>
      </w:r>
    </w:p>
    <w:p w14:paraId="1E1FAA34" w14:textId="77777777" w:rsidR="0064574E" w:rsidRDefault="0064574E" w:rsidP="0032172E">
      <w:pPr>
        <w:pStyle w:val="code"/>
      </w:pPr>
      <w:r>
        <w:t xml:space="preserve">            sub_set_list.append(freq_set)</w:t>
      </w:r>
    </w:p>
    <w:p w14:paraId="3FD15798" w14:textId="77777777" w:rsidR="0064574E" w:rsidRDefault="0064574E" w:rsidP="0032172E">
      <w:pPr>
        <w:pStyle w:val="code"/>
      </w:pPr>
      <w:r>
        <w:t xml:space="preserve">    return big_rule_list</w:t>
      </w:r>
    </w:p>
    <w:p w14:paraId="530BB6C9" w14:textId="3EA995C2" w:rsidR="0064574E" w:rsidRDefault="0064574E" w:rsidP="0032172E">
      <w:pPr>
        <w:pStyle w:val="code"/>
      </w:pPr>
    </w:p>
    <w:p w14:paraId="03700C4C" w14:textId="77777777" w:rsidR="0064574E" w:rsidRDefault="0064574E" w:rsidP="0032172E">
      <w:pPr>
        <w:pStyle w:val="code"/>
      </w:pPr>
      <w:r>
        <w:t>if __name__ == "__main__":</w:t>
      </w:r>
    </w:p>
    <w:p w14:paraId="7C9479D3" w14:textId="77777777" w:rsidR="0064574E" w:rsidRDefault="0064574E" w:rsidP="0032172E">
      <w:pPr>
        <w:pStyle w:val="code"/>
      </w:pPr>
      <w:r>
        <w:t xml:space="preserve">    start = time.time()</w:t>
      </w:r>
    </w:p>
    <w:p w14:paraId="67129906" w14:textId="77777777" w:rsidR="0064574E" w:rsidRDefault="0064574E" w:rsidP="0032172E">
      <w:pPr>
        <w:pStyle w:val="code"/>
      </w:pPr>
      <w:r>
        <w:t xml:space="preserve">    data_set = load_data_set()</w:t>
      </w:r>
    </w:p>
    <w:p w14:paraId="4F85614E" w14:textId="77777777" w:rsidR="0064574E" w:rsidRDefault="0064574E" w:rsidP="0032172E">
      <w:pPr>
        <w:pStyle w:val="code"/>
      </w:pPr>
      <w:r>
        <w:t xml:space="preserve">    L, support_data = generate_L(data_set, k=3, min_support=0.2)</w:t>
      </w:r>
    </w:p>
    <w:p w14:paraId="4AF2DD47" w14:textId="77777777" w:rsidR="0064574E" w:rsidRDefault="0064574E" w:rsidP="0032172E">
      <w:pPr>
        <w:pStyle w:val="code"/>
      </w:pPr>
      <w:r>
        <w:t xml:space="preserve">    big_rules_list = generate_big_rules(L, support_data, min_conf=0.7)</w:t>
      </w:r>
    </w:p>
    <w:p w14:paraId="621FD4DE" w14:textId="77777777" w:rsidR="0064574E" w:rsidRDefault="0064574E" w:rsidP="0032172E">
      <w:pPr>
        <w:pStyle w:val="code"/>
      </w:pPr>
      <w:r>
        <w:t xml:space="preserve">    for Lk in L:</w:t>
      </w:r>
    </w:p>
    <w:p w14:paraId="7A362DF3" w14:textId="77777777" w:rsidR="0064574E" w:rsidRDefault="0064574E" w:rsidP="0032172E">
      <w:pPr>
        <w:pStyle w:val="code"/>
      </w:pPr>
      <w:r>
        <w:t xml:space="preserve">        print ("="*50)</w:t>
      </w:r>
    </w:p>
    <w:p w14:paraId="0B8DB34C" w14:textId="77777777" w:rsidR="0064574E" w:rsidRDefault="0064574E" w:rsidP="0032172E">
      <w:pPr>
        <w:pStyle w:val="code"/>
      </w:pPr>
      <w:r>
        <w:t xml:space="preserve">        print ("frequent " + str(len(list(Lk)[0])) + "-itemsets</w:t>
      </w:r>
      <w:r>
        <w:rPr>
          <w:rFonts w:ascii="MS Gothic" w:eastAsia="MS Gothic" w:hAnsi="MS Gothic" w:cs="MS Gothic" w:hint="eastAsia"/>
        </w:rPr>
        <w:t>（）</w:t>
      </w:r>
      <w:r>
        <w:t>\t\tsupport</w:t>
      </w:r>
      <w:r>
        <w:rPr>
          <w:rFonts w:ascii="MS Gothic" w:eastAsia="MS Gothic" w:hAnsi="MS Gothic" w:cs="MS Gothic" w:hint="eastAsia"/>
        </w:rPr>
        <w:t>（）</w:t>
      </w:r>
      <w:r>
        <w:t>")</w:t>
      </w:r>
    </w:p>
    <w:p w14:paraId="5624335D" w14:textId="77777777" w:rsidR="0064574E" w:rsidRDefault="0064574E" w:rsidP="0032172E">
      <w:pPr>
        <w:pStyle w:val="code"/>
      </w:pPr>
      <w:r>
        <w:t xml:space="preserve">        print ("="*50)</w:t>
      </w:r>
    </w:p>
    <w:p w14:paraId="45D35EEF" w14:textId="77777777" w:rsidR="0064574E" w:rsidRDefault="0064574E" w:rsidP="0032172E">
      <w:pPr>
        <w:pStyle w:val="code"/>
      </w:pPr>
      <w:r>
        <w:t xml:space="preserve">        for freq_set in Lk:</w:t>
      </w:r>
    </w:p>
    <w:p w14:paraId="58EDE318" w14:textId="77777777" w:rsidR="0064574E" w:rsidRDefault="0064574E" w:rsidP="0032172E">
      <w:pPr>
        <w:pStyle w:val="code"/>
      </w:pPr>
      <w:r>
        <w:t xml:space="preserve">            print (freq_set, support_data[freq_set])</w:t>
      </w:r>
    </w:p>
    <w:p w14:paraId="392DFB9E" w14:textId="77777777" w:rsidR="0064574E" w:rsidRDefault="0064574E" w:rsidP="0032172E">
      <w:pPr>
        <w:pStyle w:val="code"/>
      </w:pPr>
      <w:r>
        <w:lastRenderedPageBreak/>
        <w:t xml:space="preserve">    #print</w:t>
      </w:r>
    </w:p>
    <w:p w14:paraId="341AA574" w14:textId="77777777" w:rsidR="0064574E" w:rsidRDefault="0064574E" w:rsidP="0032172E">
      <w:pPr>
        <w:pStyle w:val="code"/>
      </w:pPr>
      <w:r>
        <w:t xml:space="preserve">    print ("value")</w:t>
      </w:r>
    </w:p>
    <w:p w14:paraId="7D4A30CC" w14:textId="77777777" w:rsidR="0064574E" w:rsidRDefault="0064574E" w:rsidP="0032172E">
      <w:pPr>
        <w:pStyle w:val="code"/>
      </w:pPr>
      <w:r>
        <w:t xml:space="preserve">    for item in big_rules_list:</w:t>
      </w:r>
    </w:p>
    <w:p w14:paraId="66934572" w14:textId="6867E1A1" w:rsidR="0064574E" w:rsidRDefault="0064574E" w:rsidP="0032172E">
      <w:pPr>
        <w:pStyle w:val="code"/>
      </w:pPr>
      <w:r>
        <w:t xml:space="preserve">        print (item[0], "=&gt;", item[1], "conf(abc): ", item[2])</w:t>
      </w:r>
    </w:p>
    <w:p w14:paraId="3ADC0EB7" w14:textId="77777777" w:rsidR="0064574E" w:rsidRDefault="0064574E" w:rsidP="0032172E">
      <w:pPr>
        <w:pStyle w:val="code"/>
      </w:pPr>
      <w:r>
        <w:t xml:space="preserve">    end=time.time()</w:t>
      </w:r>
    </w:p>
    <w:p w14:paraId="6EBB4849" w14:textId="272D5654" w:rsidR="0027385E" w:rsidRPr="00E86985" w:rsidRDefault="0064574E" w:rsidP="0032172E">
      <w:pPr>
        <w:pStyle w:val="code"/>
      </w:pPr>
      <w:r>
        <w:t xml:space="preserve">    print('Time</w:t>
      </w:r>
      <w:r>
        <w:rPr>
          <w:rFonts w:ascii="MS Gothic" w:eastAsia="MS Gothic" w:hAnsi="MS Gothic" w:cs="MS Gothic" w:hint="eastAsia"/>
        </w:rPr>
        <w:t>：</w:t>
      </w:r>
      <w:r>
        <w:t>',str(end-start))</w:t>
      </w:r>
    </w:p>
    <w:sectPr w:rsidR="0027385E" w:rsidRPr="00E86985" w:rsidSect="00A67449">
      <w:pgSz w:w="11907" w:h="16840" w:code="9"/>
      <w:pgMar w:top="1134" w:right="1134" w:bottom="1134" w:left="1701"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2C91C2" w14:textId="77777777" w:rsidR="002C3512" w:rsidRDefault="002C3512" w:rsidP="00414FFD">
      <w:pPr>
        <w:spacing w:after="0" w:line="240" w:lineRule="auto"/>
      </w:pPr>
      <w:r>
        <w:separator/>
      </w:r>
    </w:p>
    <w:p w14:paraId="01E0719C" w14:textId="77777777" w:rsidR="002C3512" w:rsidRDefault="002C3512"/>
  </w:endnote>
  <w:endnote w:type="continuationSeparator" w:id="0">
    <w:p w14:paraId="4B05806C" w14:textId="77777777" w:rsidR="002C3512" w:rsidRDefault="002C3512" w:rsidP="00414FFD">
      <w:pPr>
        <w:spacing w:after="0" w:line="240" w:lineRule="auto"/>
      </w:pPr>
      <w:r>
        <w:continuationSeparator/>
      </w:r>
    </w:p>
    <w:p w14:paraId="2D1C8DB8" w14:textId="77777777" w:rsidR="002C3512" w:rsidRDefault="002C351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Cambria"/>
    <w:charset w:val="02"/>
    <w:family w:val="auto"/>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0008311"/>
      <w:docPartObj>
        <w:docPartGallery w:val="Page Numbers (Bottom of Page)"/>
        <w:docPartUnique/>
      </w:docPartObj>
    </w:sdtPr>
    <w:sdtEndPr>
      <w:rPr>
        <w:noProof/>
      </w:rPr>
    </w:sdtEndPr>
    <w:sdtContent>
      <w:p w14:paraId="40C4DC19" w14:textId="3E2B47BB" w:rsidR="009B20C7" w:rsidRDefault="009B20C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DBD8EDE" w14:textId="77777777" w:rsidR="009B20C7" w:rsidRDefault="009B20C7">
    <w:pPr>
      <w:pStyle w:val="Footer"/>
    </w:pPr>
  </w:p>
  <w:p w14:paraId="62E1A800" w14:textId="77777777" w:rsidR="00F45279" w:rsidRDefault="00F4527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F20654" w14:textId="77777777" w:rsidR="002C3512" w:rsidRDefault="002C3512" w:rsidP="00414FFD">
      <w:pPr>
        <w:spacing w:after="0" w:line="240" w:lineRule="auto"/>
      </w:pPr>
      <w:r>
        <w:separator/>
      </w:r>
    </w:p>
    <w:p w14:paraId="14E99F8E" w14:textId="77777777" w:rsidR="002C3512" w:rsidRDefault="002C3512"/>
  </w:footnote>
  <w:footnote w:type="continuationSeparator" w:id="0">
    <w:p w14:paraId="0C76AF94" w14:textId="77777777" w:rsidR="002C3512" w:rsidRDefault="002C3512" w:rsidP="00414FFD">
      <w:pPr>
        <w:spacing w:after="0" w:line="240" w:lineRule="auto"/>
      </w:pPr>
      <w:r>
        <w:continuationSeparator/>
      </w:r>
    </w:p>
    <w:p w14:paraId="403A6E9F" w14:textId="77777777" w:rsidR="002C3512" w:rsidRDefault="002C351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3A7210"/>
    <w:multiLevelType w:val="multilevel"/>
    <w:tmpl w:val="8766CD76"/>
    <w:lvl w:ilvl="0">
      <w:start w:val="1"/>
      <w:numFmt w:val="decimal"/>
      <w:pStyle w:val="Figure"/>
      <w:lvlText w:val="Hình %1."/>
      <w:lvlJc w:val="left"/>
      <w:pPr>
        <w:ind w:left="0" w:firstLine="0"/>
      </w:pPr>
      <w:rPr>
        <w:rFonts w:hint="default"/>
        <w:b w:val="0"/>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 w15:restartNumberingAfterBreak="0">
    <w:nsid w:val="0C4B57E0"/>
    <w:multiLevelType w:val="hybridMultilevel"/>
    <w:tmpl w:val="E1CCDFC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1CF6833"/>
    <w:multiLevelType w:val="multilevel"/>
    <w:tmpl w:val="568474E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122370F1"/>
    <w:multiLevelType w:val="hybridMultilevel"/>
    <w:tmpl w:val="1C16D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93181B"/>
    <w:multiLevelType w:val="hybridMultilevel"/>
    <w:tmpl w:val="F3049B2E"/>
    <w:lvl w:ilvl="0" w:tplc="E24C24A0">
      <w:start w:val="1"/>
      <w:numFmt w:val="decimal"/>
      <w:lvlText w:val="%1)"/>
      <w:lvlJc w:val="left"/>
      <w:pPr>
        <w:tabs>
          <w:tab w:val="num" w:pos="927"/>
        </w:tabs>
        <w:ind w:left="927" w:hanging="360"/>
      </w:pPr>
      <w:rPr>
        <w:rFonts w:hint="default"/>
      </w:rPr>
    </w:lvl>
    <w:lvl w:ilvl="1" w:tplc="565C57D6">
      <w:start w:val="1"/>
      <w:numFmt w:val="decimal"/>
      <w:lvlText w:val="%2."/>
      <w:lvlJc w:val="left"/>
      <w:pPr>
        <w:tabs>
          <w:tab w:val="num" w:pos="1647"/>
        </w:tabs>
        <w:ind w:left="1647" w:hanging="360"/>
      </w:pPr>
      <w:rPr>
        <w:rFonts w:hint="default"/>
      </w:rPr>
    </w:lvl>
    <w:lvl w:ilvl="2" w:tplc="0409001B">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5" w15:restartNumberingAfterBreak="0">
    <w:nsid w:val="1D77065B"/>
    <w:multiLevelType w:val="hybridMultilevel"/>
    <w:tmpl w:val="E7B6C5CE"/>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E33BA5"/>
    <w:multiLevelType w:val="multilevel"/>
    <w:tmpl w:val="B6186002"/>
    <w:lvl w:ilvl="0">
      <w:start w:val="1"/>
      <w:numFmt w:val="bullet"/>
      <w:lvlText w:val=""/>
      <w:lvlJc w:val="left"/>
      <w:pPr>
        <w:tabs>
          <w:tab w:val="num" w:pos="720"/>
        </w:tabs>
        <w:ind w:left="720" w:hanging="360"/>
      </w:pPr>
      <w:rPr>
        <w:rFonts w:ascii="Symbol" w:hAnsi="Symbol" w:cs="OpenSymbol" w:hint="default"/>
        <w:sz w:val="26"/>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7" w15:restartNumberingAfterBreak="0">
    <w:nsid w:val="22B41BAD"/>
    <w:multiLevelType w:val="hybridMultilevel"/>
    <w:tmpl w:val="E168F646"/>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D42CC9"/>
    <w:multiLevelType w:val="hybridMultilevel"/>
    <w:tmpl w:val="D68EC0A8"/>
    <w:lvl w:ilvl="0" w:tplc="DBA03A7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FF207EA"/>
    <w:multiLevelType w:val="hybridMultilevel"/>
    <w:tmpl w:val="2A682F3A"/>
    <w:lvl w:ilvl="0" w:tplc="B7BA081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412C1"/>
    <w:multiLevelType w:val="hybridMultilevel"/>
    <w:tmpl w:val="9202C2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405753"/>
    <w:multiLevelType w:val="hybridMultilevel"/>
    <w:tmpl w:val="A87C07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FA74708"/>
    <w:multiLevelType w:val="hybridMultilevel"/>
    <w:tmpl w:val="A4D2A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4C16054"/>
    <w:multiLevelType w:val="multilevel"/>
    <w:tmpl w:val="36907C68"/>
    <w:lvl w:ilvl="0">
      <w:start w:val="1"/>
      <w:numFmt w:val="bullet"/>
      <w:pStyle w:val="bodytextbullet"/>
      <w:lvlText w:val="●"/>
      <w:lvlJc w:val="left"/>
      <w:pPr>
        <w:ind w:left="720" w:hanging="360"/>
      </w:pPr>
      <w:rPr>
        <w:rFonts w:ascii="Arial" w:hAnsi="Arial" w:hint="default"/>
        <w:color w:val="212529"/>
        <w:sz w:val="24"/>
        <w:szCs w:val="24"/>
        <w:u w:val="none"/>
      </w:rPr>
    </w:lvl>
    <w:lvl w:ilvl="1">
      <w:start w:val="1"/>
      <w:numFmt w:val="bullet"/>
      <w:lvlText w:val="○"/>
      <w:lvlJc w:val="left"/>
      <w:pPr>
        <w:ind w:left="1440" w:hanging="360"/>
      </w:pPr>
      <w:rPr>
        <w:rFonts w:hint="default"/>
        <w:u w:val="none"/>
      </w:rPr>
    </w:lvl>
    <w:lvl w:ilvl="2">
      <w:start w:val="1"/>
      <w:numFmt w:val="bullet"/>
      <w:lvlText w:val="■"/>
      <w:lvlJc w:val="left"/>
      <w:pPr>
        <w:ind w:left="2160" w:hanging="360"/>
      </w:pPr>
      <w:rPr>
        <w:rFonts w:hint="default"/>
        <w:u w:val="none"/>
      </w:rPr>
    </w:lvl>
    <w:lvl w:ilvl="3">
      <w:start w:val="1"/>
      <w:numFmt w:val="bullet"/>
      <w:lvlText w:val="●"/>
      <w:lvlJc w:val="left"/>
      <w:pPr>
        <w:ind w:left="2880" w:hanging="360"/>
      </w:pPr>
      <w:rPr>
        <w:rFonts w:hint="default"/>
        <w:u w:val="none"/>
      </w:rPr>
    </w:lvl>
    <w:lvl w:ilvl="4">
      <w:start w:val="1"/>
      <w:numFmt w:val="bullet"/>
      <w:lvlText w:val="○"/>
      <w:lvlJc w:val="left"/>
      <w:pPr>
        <w:ind w:left="3600" w:hanging="360"/>
      </w:pPr>
      <w:rPr>
        <w:rFonts w:hint="default"/>
        <w:u w:val="none"/>
      </w:rPr>
    </w:lvl>
    <w:lvl w:ilvl="5">
      <w:start w:val="1"/>
      <w:numFmt w:val="bullet"/>
      <w:lvlText w:val="■"/>
      <w:lvlJc w:val="left"/>
      <w:pPr>
        <w:ind w:left="4320" w:hanging="360"/>
      </w:pPr>
      <w:rPr>
        <w:rFonts w:hint="default"/>
        <w:u w:val="none"/>
      </w:rPr>
    </w:lvl>
    <w:lvl w:ilvl="6">
      <w:start w:val="1"/>
      <w:numFmt w:val="bullet"/>
      <w:lvlText w:val="●"/>
      <w:lvlJc w:val="left"/>
      <w:pPr>
        <w:ind w:left="5040" w:hanging="360"/>
      </w:pPr>
      <w:rPr>
        <w:rFonts w:hint="default"/>
        <w:u w:val="none"/>
      </w:rPr>
    </w:lvl>
    <w:lvl w:ilvl="7">
      <w:start w:val="1"/>
      <w:numFmt w:val="bullet"/>
      <w:lvlText w:val="○"/>
      <w:lvlJc w:val="left"/>
      <w:pPr>
        <w:ind w:left="5760" w:hanging="360"/>
      </w:pPr>
      <w:rPr>
        <w:rFonts w:hint="default"/>
        <w:u w:val="none"/>
      </w:rPr>
    </w:lvl>
    <w:lvl w:ilvl="8">
      <w:start w:val="1"/>
      <w:numFmt w:val="bullet"/>
      <w:lvlText w:val="■"/>
      <w:lvlJc w:val="left"/>
      <w:pPr>
        <w:ind w:left="6480" w:hanging="360"/>
      </w:pPr>
      <w:rPr>
        <w:rFonts w:hint="default"/>
        <w:u w:val="none"/>
      </w:rPr>
    </w:lvl>
  </w:abstractNum>
  <w:abstractNum w:abstractNumId="14" w15:restartNumberingAfterBreak="0">
    <w:nsid w:val="74C4523A"/>
    <w:multiLevelType w:val="multilevel"/>
    <w:tmpl w:val="6144E962"/>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5" w15:restartNumberingAfterBreak="0">
    <w:nsid w:val="7C9C532B"/>
    <w:multiLevelType w:val="hybridMultilevel"/>
    <w:tmpl w:val="F66E674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AC7001"/>
    <w:multiLevelType w:val="hybridMultilevel"/>
    <w:tmpl w:val="3C62DC90"/>
    <w:lvl w:ilvl="0" w:tplc="B7BA08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ECC32AC"/>
    <w:multiLevelType w:val="hybridMultilevel"/>
    <w:tmpl w:val="85D6E732"/>
    <w:lvl w:ilvl="0" w:tplc="D5B896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90479870">
    <w:abstractNumId w:val="13"/>
  </w:num>
  <w:num w:numId="2" w16cid:durableId="1660381466">
    <w:abstractNumId w:val="10"/>
  </w:num>
  <w:num w:numId="3" w16cid:durableId="1711883505">
    <w:abstractNumId w:val="6"/>
  </w:num>
  <w:num w:numId="4" w16cid:durableId="621109979">
    <w:abstractNumId w:val="9"/>
  </w:num>
  <w:num w:numId="5" w16cid:durableId="1094320341">
    <w:abstractNumId w:val="14"/>
  </w:num>
  <w:num w:numId="6" w16cid:durableId="436294322">
    <w:abstractNumId w:val="7"/>
  </w:num>
  <w:num w:numId="7" w16cid:durableId="1097024119">
    <w:abstractNumId w:val="5"/>
  </w:num>
  <w:num w:numId="8" w16cid:durableId="452209525">
    <w:abstractNumId w:val="0"/>
  </w:num>
  <w:num w:numId="9" w16cid:durableId="1819221419">
    <w:abstractNumId w:val="16"/>
  </w:num>
  <w:num w:numId="10" w16cid:durableId="1358774926">
    <w:abstractNumId w:val="2"/>
  </w:num>
  <w:num w:numId="11" w16cid:durableId="95902542">
    <w:abstractNumId w:val="17"/>
  </w:num>
  <w:num w:numId="12" w16cid:durableId="122702297">
    <w:abstractNumId w:val="15"/>
  </w:num>
  <w:num w:numId="13" w16cid:durableId="79181823">
    <w:abstractNumId w:val="4"/>
  </w:num>
  <w:num w:numId="14" w16cid:durableId="1925525439">
    <w:abstractNumId w:val="11"/>
  </w:num>
  <w:num w:numId="15" w16cid:durableId="1678194064">
    <w:abstractNumId w:val="8"/>
  </w:num>
  <w:num w:numId="16" w16cid:durableId="106970681">
    <w:abstractNumId w:val="3"/>
  </w:num>
  <w:num w:numId="17" w16cid:durableId="1091900909">
    <w:abstractNumId w:val="12"/>
  </w:num>
  <w:num w:numId="18" w16cid:durableId="1316765467">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C4E"/>
    <w:rsid w:val="0000016E"/>
    <w:rsid w:val="00023D8D"/>
    <w:rsid w:val="00034B8E"/>
    <w:rsid w:val="0005124F"/>
    <w:rsid w:val="00080D8F"/>
    <w:rsid w:val="000A02DD"/>
    <w:rsid w:val="000A2D7C"/>
    <w:rsid w:val="000E2AA0"/>
    <w:rsid w:val="000E5FB3"/>
    <w:rsid w:val="00101E9F"/>
    <w:rsid w:val="00106917"/>
    <w:rsid w:val="00122391"/>
    <w:rsid w:val="001359B6"/>
    <w:rsid w:val="0015193D"/>
    <w:rsid w:val="001548BD"/>
    <w:rsid w:val="00164DF5"/>
    <w:rsid w:val="00172D39"/>
    <w:rsid w:val="001844FB"/>
    <w:rsid w:val="001B7BCE"/>
    <w:rsid w:val="001C4693"/>
    <w:rsid w:val="001C679B"/>
    <w:rsid w:val="001C71AD"/>
    <w:rsid w:val="001D7652"/>
    <w:rsid w:val="001D7B63"/>
    <w:rsid w:val="00225ADF"/>
    <w:rsid w:val="0023556C"/>
    <w:rsid w:val="00257973"/>
    <w:rsid w:val="00261215"/>
    <w:rsid w:val="0027385E"/>
    <w:rsid w:val="00276290"/>
    <w:rsid w:val="00293DFC"/>
    <w:rsid w:val="002C3512"/>
    <w:rsid w:val="002C4BFF"/>
    <w:rsid w:val="002D48D1"/>
    <w:rsid w:val="002E25A7"/>
    <w:rsid w:val="002F67AB"/>
    <w:rsid w:val="003003F9"/>
    <w:rsid w:val="0032172E"/>
    <w:rsid w:val="0032456E"/>
    <w:rsid w:val="003379B7"/>
    <w:rsid w:val="00351322"/>
    <w:rsid w:val="00353022"/>
    <w:rsid w:val="00356787"/>
    <w:rsid w:val="00375FD4"/>
    <w:rsid w:val="003838D8"/>
    <w:rsid w:val="003B461C"/>
    <w:rsid w:val="003B55CA"/>
    <w:rsid w:val="003C26B0"/>
    <w:rsid w:val="003D40D0"/>
    <w:rsid w:val="003F274C"/>
    <w:rsid w:val="004026C1"/>
    <w:rsid w:val="00404826"/>
    <w:rsid w:val="00414FFD"/>
    <w:rsid w:val="00416DB1"/>
    <w:rsid w:val="00424104"/>
    <w:rsid w:val="0046223E"/>
    <w:rsid w:val="00482E76"/>
    <w:rsid w:val="004935F4"/>
    <w:rsid w:val="004A099F"/>
    <w:rsid w:val="004D3724"/>
    <w:rsid w:val="004E198B"/>
    <w:rsid w:val="004F4C95"/>
    <w:rsid w:val="005106D0"/>
    <w:rsid w:val="005120AF"/>
    <w:rsid w:val="0052378E"/>
    <w:rsid w:val="00530228"/>
    <w:rsid w:val="00534071"/>
    <w:rsid w:val="005578D9"/>
    <w:rsid w:val="005B1869"/>
    <w:rsid w:val="0063546A"/>
    <w:rsid w:val="0064574E"/>
    <w:rsid w:val="00663089"/>
    <w:rsid w:val="006D099F"/>
    <w:rsid w:val="006E0AF7"/>
    <w:rsid w:val="0070630C"/>
    <w:rsid w:val="00710AC3"/>
    <w:rsid w:val="00715B00"/>
    <w:rsid w:val="0074232A"/>
    <w:rsid w:val="00744ACC"/>
    <w:rsid w:val="007469B4"/>
    <w:rsid w:val="00746CF5"/>
    <w:rsid w:val="00761C22"/>
    <w:rsid w:val="00767211"/>
    <w:rsid w:val="0077588E"/>
    <w:rsid w:val="00776565"/>
    <w:rsid w:val="007B16A6"/>
    <w:rsid w:val="007D13A5"/>
    <w:rsid w:val="0080787D"/>
    <w:rsid w:val="008116DD"/>
    <w:rsid w:val="00817897"/>
    <w:rsid w:val="00820209"/>
    <w:rsid w:val="00824ABC"/>
    <w:rsid w:val="008474BF"/>
    <w:rsid w:val="00850BC4"/>
    <w:rsid w:val="008652A9"/>
    <w:rsid w:val="00894849"/>
    <w:rsid w:val="008A3BDA"/>
    <w:rsid w:val="008A3E8F"/>
    <w:rsid w:val="008C2879"/>
    <w:rsid w:val="008E7F61"/>
    <w:rsid w:val="00901757"/>
    <w:rsid w:val="009924EC"/>
    <w:rsid w:val="009A308A"/>
    <w:rsid w:val="009B20C7"/>
    <w:rsid w:val="009C012A"/>
    <w:rsid w:val="009C6CE1"/>
    <w:rsid w:val="00A24200"/>
    <w:rsid w:val="00A312CC"/>
    <w:rsid w:val="00A35380"/>
    <w:rsid w:val="00A44447"/>
    <w:rsid w:val="00A62985"/>
    <w:rsid w:val="00A67449"/>
    <w:rsid w:val="00A76AE2"/>
    <w:rsid w:val="00A8151A"/>
    <w:rsid w:val="00A84AAB"/>
    <w:rsid w:val="00AF155F"/>
    <w:rsid w:val="00B17194"/>
    <w:rsid w:val="00B17339"/>
    <w:rsid w:val="00B20C81"/>
    <w:rsid w:val="00B21CB5"/>
    <w:rsid w:val="00B35A26"/>
    <w:rsid w:val="00B35A34"/>
    <w:rsid w:val="00B4459C"/>
    <w:rsid w:val="00B45648"/>
    <w:rsid w:val="00B677D2"/>
    <w:rsid w:val="00B67DDE"/>
    <w:rsid w:val="00B93724"/>
    <w:rsid w:val="00BA6FD7"/>
    <w:rsid w:val="00BD1702"/>
    <w:rsid w:val="00BE2272"/>
    <w:rsid w:val="00C15DDA"/>
    <w:rsid w:val="00C40CAD"/>
    <w:rsid w:val="00C44F04"/>
    <w:rsid w:val="00C90B67"/>
    <w:rsid w:val="00C96387"/>
    <w:rsid w:val="00CB3F94"/>
    <w:rsid w:val="00CC1B1F"/>
    <w:rsid w:val="00CE186C"/>
    <w:rsid w:val="00D24412"/>
    <w:rsid w:val="00D51633"/>
    <w:rsid w:val="00D828BB"/>
    <w:rsid w:val="00D9003C"/>
    <w:rsid w:val="00DF503C"/>
    <w:rsid w:val="00E41B82"/>
    <w:rsid w:val="00E426DE"/>
    <w:rsid w:val="00E45F3D"/>
    <w:rsid w:val="00E558F4"/>
    <w:rsid w:val="00E71E9F"/>
    <w:rsid w:val="00E725A5"/>
    <w:rsid w:val="00E86625"/>
    <w:rsid w:val="00E86985"/>
    <w:rsid w:val="00EA44CB"/>
    <w:rsid w:val="00EE02F5"/>
    <w:rsid w:val="00EE5A62"/>
    <w:rsid w:val="00EF6DD1"/>
    <w:rsid w:val="00F016DF"/>
    <w:rsid w:val="00F45279"/>
    <w:rsid w:val="00F63D9F"/>
    <w:rsid w:val="00F73F42"/>
    <w:rsid w:val="00F9740E"/>
    <w:rsid w:val="00FF4455"/>
    <w:rsid w:val="00FF4C4E"/>
    <w:rsid w:val="00FF6B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5C5B9"/>
  <w15:docId w15:val="{593639B5-5C2F-484F-B708-EB334C2C5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02DD"/>
    <w:pPr>
      <w:spacing w:after="120" w:line="360" w:lineRule="auto"/>
      <w:jc w:val="both"/>
    </w:pPr>
    <w:rPr>
      <w:rFonts w:asciiTheme="majorHAnsi" w:hAnsiTheme="majorHAnsi"/>
      <w:sz w:val="28"/>
      <w:szCs w:val="22"/>
      <w:lang w:val="en-US" w:eastAsia="en-US"/>
    </w:rPr>
  </w:style>
  <w:style w:type="paragraph" w:styleId="Heading1">
    <w:name w:val="heading 1"/>
    <w:basedOn w:val="Normal"/>
    <w:next w:val="Normal"/>
    <w:link w:val="Heading1Char"/>
    <w:uiPriority w:val="9"/>
    <w:qFormat/>
    <w:rsid w:val="001D7652"/>
    <w:pPr>
      <w:keepNext/>
      <w:keepLines/>
      <w:spacing w:before="120" w:after="360" w:line="240" w:lineRule="auto"/>
      <w:jc w:val="center"/>
      <w:outlineLvl w:val="0"/>
    </w:pPr>
    <w:rPr>
      <w:rFonts w:eastAsiaTheme="majorEastAsia" w:cstheme="majorBidi"/>
      <w:b/>
      <w:color w:val="365F91" w:themeColor="accent1" w:themeShade="BF"/>
      <w:sz w:val="32"/>
      <w:szCs w:val="32"/>
    </w:rPr>
  </w:style>
  <w:style w:type="paragraph" w:styleId="Heading2">
    <w:name w:val="heading 2"/>
    <w:basedOn w:val="Normal"/>
    <w:next w:val="Normal"/>
    <w:link w:val="Heading2Char"/>
    <w:uiPriority w:val="9"/>
    <w:unhideWhenUsed/>
    <w:qFormat/>
    <w:rsid w:val="00FF6BD2"/>
    <w:pPr>
      <w:keepNext/>
      <w:keepLines/>
      <w:spacing w:before="40" w:line="240" w:lineRule="auto"/>
      <w:outlineLvl w:val="1"/>
    </w:pPr>
    <w:rPr>
      <w:rFonts w:eastAsiaTheme="majorEastAsia" w:cstheme="majorBidi"/>
      <w:b/>
      <w:color w:val="365F91" w:themeColor="accent1" w:themeShade="BF"/>
      <w:szCs w:val="26"/>
    </w:rPr>
  </w:style>
  <w:style w:type="paragraph" w:styleId="Heading3">
    <w:name w:val="heading 3"/>
    <w:basedOn w:val="Normal"/>
    <w:next w:val="Normal"/>
    <w:link w:val="Heading3Char"/>
    <w:uiPriority w:val="9"/>
    <w:unhideWhenUsed/>
    <w:qFormat/>
    <w:rsid w:val="001D7652"/>
    <w:pPr>
      <w:keepNext/>
      <w:keepLines/>
      <w:spacing w:before="40" w:line="240" w:lineRule="auto"/>
      <w:outlineLvl w:val="2"/>
    </w:pPr>
    <w:rPr>
      <w:rFonts w:eastAsiaTheme="majorEastAsia" w:cstheme="majorBidi"/>
      <w:b/>
      <w:i/>
      <w:color w:val="243F60" w:themeColor="accent1" w:themeShade="7F"/>
      <w:szCs w:val="24"/>
    </w:rPr>
  </w:style>
  <w:style w:type="paragraph" w:styleId="Heading4">
    <w:name w:val="heading 4"/>
    <w:basedOn w:val="Normal"/>
    <w:next w:val="Normal"/>
    <w:link w:val="Heading4Char"/>
    <w:uiPriority w:val="9"/>
    <w:unhideWhenUsed/>
    <w:qFormat/>
    <w:rsid w:val="00FF6BD2"/>
    <w:pPr>
      <w:keepNext/>
      <w:keepLines/>
      <w:spacing w:before="40" w:line="240" w:lineRule="auto"/>
      <w:outlineLvl w:val="3"/>
    </w:pPr>
    <w:rPr>
      <w:rFonts w:eastAsiaTheme="majorEastAsia" w:cstheme="majorBidi"/>
      <w:i/>
      <w:iCs/>
      <w:color w:val="365F91" w:themeColor="accent1" w:themeShade="BF"/>
      <w:sz w:val="26"/>
    </w:rPr>
  </w:style>
  <w:style w:type="paragraph" w:styleId="Heading8">
    <w:name w:val="heading 8"/>
    <w:next w:val="Normal"/>
    <w:link w:val="Heading8Char"/>
    <w:qFormat/>
    <w:rsid w:val="001359B6"/>
    <w:pPr>
      <w:spacing w:before="240" w:after="60"/>
      <w:outlineLvl w:val="7"/>
    </w:pPr>
    <w:rPr>
      <w:rFonts w:ascii="Times New Roman" w:eastAsia="Times New Roman" w:hAnsi="Times New Roman"/>
      <w:i/>
      <w:iCs/>
      <w:sz w:val="24"/>
      <w:szCs w:val="24"/>
      <w:lang w:val="en-US" w:eastAsia="en-US"/>
    </w:rPr>
  </w:style>
  <w:style w:type="paragraph" w:styleId="Heading9">
    <w:name w:val="heading 9"/>
    <w:next w:val="Normal"/>
    <w:link w:val="Heading9Char"/>
    <w:qFormat/>
    <w:rsid w:val="001359B6"/>
    <w:pPr>
      <w:spacing w:before="240" w:after="60"/>
      <w:outlineLvl w:val="8"/>
    </w:pPr>
    <w:rPr>
      <w:rFonts w:ascii="Arial" w:eastAsia="Times New Roman" w:hAnsi="Arial" w:cs="Arial"/>
      <w:sz w:val="28"/>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link w:val="Heading8"/>
    <w:rsid w:val="001359B6"/>
    <w:rPr>
      <w:rFonts w:ascii="Times New Roman" w:eastAsia="Times New Roman" w:hAnsi="Times New Roman"/>
      <w:i/>
      <w:iCs/>
      <w:sz w:val="24"/>
      <w:szCs w:val="24"/>
      <w:lang w:val="en-US" w:eastAsia="en-US"/>
    </w:rPr>
  </w:style>
  <w:style w:type="character" w:customStyle="1" w:styleId="Heading9Char">
    <w:name w:val="Heading 9 Char"/>
    <w:link w:val="Heading9"/>
    <w:rsid w:val="001359B6"/>
    <w:rPr>
      <w:rFonts w:ascii="Arial" w:eastAsia="Times New Roman" w:hAnsi="Arial" w:cs="Arial"/>
      <w:sz w:val="28"/>
      <w:szCs w:val="22"/>
      <w:lang w:val="en-US" w:eastAsia="en-US"/>
    </w:rPr>
  </w:style>
  <w:style w:type="table" w:styleId="TableGrid">
    <w:name w:val="Table Grid"/>
    <w:basedOn w:val="TableNormal"/>
    <w:uiPriority w:val="59"/>
    <w:rsid w:val="00A815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A62985"/>
    <w:pPr>
      <w:spacing w:after="160" w:line="240" w:lineRule="exact"/>
    </w:pPr>
    <w:rPr>
      <w:rFonts w:ascii="Verdana" w:eastAsia="Times New Roman" w:hAnsi="Verdana"/>
      <w:sz w:val="20"/>
      <w:szCs w:val="20"/>
    </w:rPr>
  </w:style>
  <w:style w:type="paragraph" w:styleId="BodyTextIndent">
    <w:name w:val="Body Text Indent"/>
    <w:basedOn w:val="Normal"/>
    <w:link w:val="BodyTextIndentChar"/>
    <w:rsid w:val="001844FB"/>
    <w:pPr>
      <w:autoSpaceDE w:val="0"/>
      <w:autoSpaceDN w:val="0"/>
      <w:spacing w:line="240" w:lineRule="auto"/>
      <w:ind w:left="360"/>
    </w:pPr>
    <w:rPr>
      <w:rFonts w:ascii="Times New Roman" w:eastAsia="Times New Roman" w:hAnsi="Times New Roman"/>
      <w:sz w:val="20"/>
      <w:szCs w:val="20"/>
      <w:lang w:val="en-GB"/>
    </w:rPr>
  </w:style>
  <w:style w:type="character" w:customStyle="1" w:styleId="BodyTextIndentChar">
    <w:name w:val="Body Text Indent Char"/>
    <w:link w:val="BodyTextIndent"/>
    <w:rsid w:val="001844FB"/>
    <w:rPr>
      <w:rFonts w:ascii="Times New Roman" w:eastAsia="Times New Roman" w:hAnsi="Times New Roman"/>
      <w:lang w:val="en-GB"/>
    </w:rPr>
  </w:style>
  <w:style w:type="paragraph" w:styleId="BalloonText">
    <w:name w:val="Balloon Text"/>
    <w:basedOn w:val="Normal"/>
    <w:link w:val="BalloonTextChar"/>
    <w:uiPriority w:val="99"/>
    <w:semiHidden/>
    <w:unhideWhenUsed/>
    <w:rsid w:val="002C4B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BFF"/>
    <w:rPr>
      <w:rFonts w:ascii="Tahoma" w:hAnsi="Tahoma" w:cs="Tahoma"/>
      <w:sz w:val="16"/>
      <w:szCs w:val="16"/>
      <w:lang w:val="en-US" w:eastAsia="en-US"/>
    </w:rPr>
  </w:style>
  <w:style w:type="paragraph" w:styleId="Header">
    <w:name w:val="header"/>
    <w:basedOn w:val="Normal"/>
    <w:link w:val="HeaderChar"/>
    <w:uiPriority w:val="99"/>
    <w:unhideWhenUsed/>
    <w:rsid w:val="00414FF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4FFD"/>
    <w:rPr>
      <w:sz w:val="22"/>
      <w:szCs w:val="22"/>
      <w:lang w:val="en-US" w:eastAsia="en-US"/>
    </w:rPr>
  </w:style>
  <w:style w:type="paragraph" w:styleId="Footer">
    <w:name w:val="footer"/>
    <w:basedOn w:val="Normal"/>
    <w:link w:val="FooterChar"/>
    <w:uiPriority w:val="99"/>
    <w:unhideWhenUsed/>
    <w:rsid w:val="00414FF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4FFD"/>
    <w:rPr>
      <w:sz w:val="22"/>
      <w:szCs w:val="22"/>
      <w:lang w:val="en-US" w:eastAsia="en-US"/>
    </w:rPr>
  </w:style>
  <w:style w:type="character" w:customStyle="1" w:styleId="Heading1Char">
    <w:name w:val="Heading 1 Char"/>
    <w:basedOn w:val="DefaultParagraphFont"/>
    <w:link w:val="Heading1"/>
    <w:uiPriority w:val="9"/>
    <w:rsid w:val="001D7652"/>
    <w:rPr>
      <w:rFonts w:asciiTheme="majorHAnsi" w:eastAsiaTheme="majorEastAsia" w:hAnsiTheme="majorHAnsi" w:cstheme="majorBidi"/>
      <w:b/>
      <w:color w:val="365F91" w:themeColor="accent1" w:themeShade="BF"/>
      <w:sz w:val="32"/>
      <w:szCs w:val="32"/>
      <w:lang w:val="en-US" w:eastAsia="en-US"/>
    </w:rPr>
  </w:style>
  <w:style w:type="character" w:customStyle="1" w:styleId="Heading2Char">
    <w:name w:val="Heading 2 Char"/>
    <w:basedOn w:val="DefaultParagraphFont"/>
    <w:link w:val="Heading2"/>
    <w:uiPriority w:val="9"/>
    <w:rsid w:val="00FF6BD2"/>
    <w:rPr>
      <w:rFonts w:asciiTheme="majorHAnsi" w:eastAsiaTheme="majorEastAsia" w:hAnsiTheme="majorHAnsi" w:cstheme="majorBidi"/>
      <w:b/>
      <w:color w:val="365F91" w:themeColor="accent1" w:themeShade="BF"/>
      <w:sz w:val="28"/>
      <w:szCs w:val="26"/>
      <w:lang w:val="en-US" w:eastAsia="en-US"/>
    </w:rPr>
  </w:style>
  <w:style w:type="character" w:customStyle="1" w:styleId="Heading3Char">
    <w:name w:val="Heading 3 Char"/>
    <w:basedOn w:val="DefaultParagraphFont"/>
    <w:link w:val="Heading3"/>
    <w:uiPriority w:val="9"/>
    <w:rsid w:val="001D7652"/>
    <w:rPr>
      <w:rFonts w:asciiTheme="majorHAnsi" w:eastAsiaTheme="majorEastAsia" w:hAnsiTheme="majorHAnsi" w:cstheme="majorBidi"/>
      <w:b/>
      <w:i/>
      <w:color w:val="243F60" w:themeColor="accent1" w:themeShade="7F"/>
      <w:sz w:val="28"/>
      <w:szCs w:val="24"/>
      <w:lang w:val="en-US" w:eastAsia="en-US"/>
    </w:rPr>
  </w:style>
  <w:style w:type="character" w:customStyle="1" w:styleId="Heading4Char">
    <w:name w:val="Heading 4 Char"/>
    <w:basedOn w:val="DefaultParagraphFont"/>
    <w:link w:val="Heading4"/>
    <w:uiPriority w:val="9"/>
    <w:rsid w:val="00FF6BD2"/>
    <w:rPr>
      <w:rFonts w:asciiTheme="majorHAnsi" w:eastAsiaTheme="majorEastAsia" w:hAnsiTheme="majorHAnsi" w:cstheme="majorBidi"/>
      <w:i/>
      <w:iCs/>
      <w:color w:val="365F91" w:themeColor="accent1" w:themeShade="BF"/>
      <w:sz w:val="26"/>
      <w:szCs w:val="22"/>
      <w:lang w:val="en-US" w:eastAsia="en-US"/>
    </w:rPr>
  </w:style>
  <w:style w:type="paragraph" w:customStyle="1" w:styleId="bodytext">
    <w:name w:val="bodytext"/>
    <w:qFormat/>
    <w:rsid w:val="00894849"/>
    <w:pPr>
      <w:spacing w:after="120" w:line="360" w:lineRule="auto"/>
      <w:ind w:firstLine="720"/>
      <w:jc w:val="both"/>
    </w:pPr>
    <w:rPr>
      <w:rFonts w:ascii="Times New Roman" w:hAnsi="Times New Roman"/>
      <w:spacing w:val="-4"/>
      <w:sz w:val="28"/>
      <w:szCs w:val="28"/>
      <w:lang w:val="de-DE" w:eastAsia="en-US"/>
    </w:rPr>
  </w:style>
  <w:style w:type="paragraph" w:customStyle="1" w:styleId="Tiu1">
    <w:name w:val="Tiêu đề 1"/>
    <w:basedOn w:val="Heading1"/>
    <w:qFormat/>
    <w:rsid w:val="00A312CC"/>
    <w:rPr>
      <w:lang w:val="de-DE"/>
    </w:rPr>
  </w:style>
  <w:style w:type="paragraph" w:customStyle="1" w:styleId="Tiu2">
    <w:name w:val="Tiêu đề 2"/>
    <w:basedOn w:val="Heading2"/>
    <w:qFormat/>
    <w:rsid w:val="004D3724"/>
  </w:style>
  <w:style w:type="paragraph" w:customStyle="1" w:styleId="Tiu3">
    <w:name w:val="Tiêu đề 3"/>
    <w:basedOn w:val="Heading3"/>
    <w:qFormat/>
    <w:rsid w:val="004D3724"/>
  </w:style>
  <w:style w:type="paragraph" w:customStyle="1" w:styleId="Tiu4">
    <w:name w:val="Tiêu đề 4"/>
    <w:basedOn w:val="Heading4"/>
    <w:qFormat/>
    <w:rsid w:val="004D3724"/>
  </w:style>
  <w:style w:type="paragraph" w:styleId="HTMLPreformatted">
    <w:name w:val="HTML Preformatted"/>
    <w:basedOn w:val="Normal"/>
    <w:link w:val="HTMLPreformattedChar"/>
    <w:uiPriority w:val="99"/>
    <w:unhideWhenUsed/>
    <w:rsid w:val="00324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2456E"/>
    <w:rPr>
      <w:rFonts w:ascii="Courier New" w:eastAsia="Times New Roman" w:hAnsi="Courier New" w:cs="Courier New"/>
      <w:lang w:val="en-US" w:eastAsia="en-US"/>
    </w:rPr>
  </w:style>
  <w:style w:type="character" w:styleId="HTMLCode">
    <w:name w:val="HTML Code"/>
    <w:basedOn w:val="DefaultParagraphFont"/>
    <w:uiPriority w:val="99"/>
    <w:semiHidden/>
    <w:unhideWhenUsed/>
    <w:rsid w:val="0032456E"/>
    <w:rPr>
      <w:rFonts w:ascii="Courier New" w:eastAsia="Times New Roman" w:hAnsi="Courier New" w:cs="Courier New"/>
      <w:sz w:val="20"/>
      <w:szCs w:val="20"/>
    </w:rPr>
  </w:style>
  <w:style w:type="character" w:customStyle="1" w:styleId="hljs-number">
    <w:name w:val="hljs-number"/>
    <w:basedOn w:val="DefaultParagraphFont"/>
    <w:rsid w:val="0032456E"/>
  </w:style>
  <w:style w:type="character" w:customStyle="1" w:styleId="hljs-string">
    <w:name w:val="hljs-string"/>
    <w:basedOn w:val="DefaultParagraphFont"/>
    <w:rsid w:val="0032456E"/>
  </w:style>
  <w:style w:type="character" w:customStyle="1" w:styleId="hljs-meta">
    <w:name w:val="hljs-meta"/>
    <w:basedOn w:val="DefaultParagraphFont"/>
    <w:rsid w:val="0032456E"/>
  </w:style>
  <w:style w:type="character" w:customStyle="1" w:styleId="hljs-keyword">
    <w:name w:val="hljs-keyword"/>
    <w:basedOn w:val="DefaultParagraphFont"/>
    <w:rsid w:val="0032456E"/>
  </w:style>
  <w:style w:type="character" w:customStyle="1" w:styleId="hljs-comment">
    <w:name w:val="hljs-comment"/>
    <w:basedOn w:val="DefaultParagraphFont"/>
    <w:rsid w:val="0032456E"/>
  </w:style>
  <w:style w:type="character" w:customStyle="1" w:styleId="hljs-builtin">
    <w:name w:val="hljs-built_in"/>
    <w:basedOn w:val="DefaultParagraphFont"/>
    <w:rsid w:val="0032456E"/>
  </w:style>
  <w:style w:type="character" w:customStyle="1" w:styleId="hljs-literal">
    <w:name w:val="hljs-literal"/>
    <w:basedOn w:val="DefaultParagraphFont"/>
    <w:rsid w:val="0032456E"/>
  </w:style>
  <w:style w:type="character" w:customStyle="1" w:styleId="hljs-selector-tag">
    <w:name w:val="hljs-selector-tag"/>
    <w:basedOn w:val="DefaultParagraphFont"/>
    <w:rsid w:val="0032456E"/>
  </w:style>
  <w:style w:type="character" w:customStyle="1" w:styleId="hljs-selector-class">
    <w:name w:val="hljs-selector-class"/>
    <w:basedOn w:val="DefaultParagraphFont"/>
    <w:rsid w:val="0032456E"/>
  </w:style>
  <w:style w:type="paragraph" w:customStyle="1" w:styleId="mthnh">
    <w:name w:val="mô tả hình"/>
    <w:link w:val="mthnhChar"/>
    <w:qFormat/>
    <w:rsid w:val="003C26B0"/>
    <w:pPr>
      <w:spacing w:before="40" w:after="60"/>
      <w:jc w:val="center"/>
    </w:pPr>
    <w:rPr>
      <w:rFonts w:asciiTheme="majorHAnsi" w:hAnsiTheme="majorHAnsi"/>
      <w:sz w:val="28"/>
      <w:szCs w:val="24"/>
      <w:lang w:val="en-US" w:eastAsia="en-US"/>
    </w:rPr>
  </w:style>
  <w:style w:type="paragraph" w:customStyle="1" w:styleId="Hnh">
    <w:name w:val="Hình"/>
    <w:basedOn w:val="mthnh"/>
    <w:qFormat/>
    <w:rsid w:val="003C26B0"/>
  </w:style>
  <w:style w:type="character" w:customStyle="1" w:styleId="mthnhChar">
    <w:name w:val="mô tả hình Char"/>
    <w:basedOn w:val="DefaultParagraphFont"/>
    <w:link w:val="mthnh"/>
    <w:rsid w:val="003C26B0"/>
    <w:rPr>
      <w:rFonts w:asciiTheme="majorHAnsi" w:hAnsiTheme="majorHAnsi"/>
      <w:sz w:val="28"/>
      <w:szCs w:val="24"/>
      <w:lang w:val="en-US" w:eastAsia="en-US"/>
    </w:rPr>
  </w:style>
  <w:style w:type="paragraph" w:customStyle="1" w:styleId="Mtbng">
    <w:name w:val="Mô tả bảng"/>
    <w:qFormat/>
    <w:rsid w:val="003838D8"/>
    <w:pPr>
      <w:spacing w:before="40" w:after="60"/>
    </w:pPr>
    <w:rPr>
      <w:rFonts w:asciiTheme="majorHAnsi" w:hAnsiTheme="majorHAnsi"/>
      <w:sz w:val="28"/>
      <w:szCs w:val="24"/>
      <w:lang w:val="en-US" w:eastAsia="en-US"/>
    </w:rPr>
  </w:style>
  <w:style w:type="paragraph" w:customStyle="1" w:styleId="code">
    <w:name w:val="code"/>
    <w:qFormat/>
    <w:rsid w:val="00A44447"/>
    <w:pPr>
      <w:shd w:val="clear" w:color="auto" w:fill="F0F0F0"/>
      <w:spacing w:before="40" w:after="60"/>
    </w:pPr>
    <w:rPr>
      <w:rFonts w:ascii="Consolas" w:hAnsi="Consolas"/>
      <w:sz w:val="24"/>
      <w:szCs w:val="24"/>
      <w:lang w:val="en-US" w:eastAsia="en-US"/>
    </w:rPr>
  </w:style>
  <w:style w:type="paragraph" w:customStyle="1" w:styleId="bodytextbullet">
    <w:name w:val="bodytext_bullet"/>
    <w:basedOn w:val="Normal"/>
    <w:qFormat/>
    <w:rsid w:val="00261215"/>
    <w:pPr>
      <w:numPr>
        <w:numId w:val="1"/>
      </w:numPr>
      <w:shd w:val="clear" w:color="auto" w:fill="FFFFFF"/>
      <w:spacing w:after="0"/>
      <w:ind w:left="714" w:hanging="357"/>
    </w:pPr>
    <w:rPr>
      <w:szCs w:val="24"/>
    </w:rPr>
  </w:style>
  <w:style w:type="paragraph" w:customStyle="1" w:styleId="bia">
    <w:name w:val="bia"/>
    <w:basedOn w:val="Normal"/>
    <w:qFormat/>
    <w:rsid w:val="00D828BB"/>
    <w:pPr>
      <w:spacing w:after="0" w:line="240" w:lineRule="auto"/>
      <w:jc w:val="center"/>
    </w:pPr>
    <w:rPr>
      <w:rFonts w:ascii="Times New Roman" w:hAnsi="Times New Roman"/>
      <w:b/>
      <w:iCs/>
      <w:szCs w:val="24"/>
    </w:rPr>
  </w:style>
  <w:style w:type="paragraph" w:styleId="ListParagraph">
    <w:name w:val="List Paragraph"/>
    <w:basedOn w:val="Normal"/>
    <w:uiPriority w:val="34"/>
    <w:qFormat/>
    <w:rsid w:val="00023D8D"/>
    <w:pPr>
      <w:ind w:left="720"/>
      <w:contextualSpacing/>
    </w:pPr>
  </w:style>
  <w:style w:type="paragraph" w:styleId="TOCHeading">
    <w:name w:val="TOC Heading"/>
    <w:basedOn w:val="Heading1"/>
    <w:next w:val="Normal"/>
    <w:uiPriority w:val="39"/>
    <w:unhideWhenUsed/>
    <w:qFormat/>
    <w:rsid w:val="001D7B63"/>
    <w:pPr>
      <w:spacing w:before="240" w:after="0" w:line="259" w:lineRule="auto"/>
      <w:jc w:val="left"/>
      <w:outlineLvl w:val="9"/>
    </w:pPr>
    <w:rPr>
      <w:b w:val="0"/>
    </w:rPr>
  </w:style>
  <w:style w:type="paragraph" w:styleId="TOC1">
    <w:name w:val="toc 1"/>
    <w:basedOn w:val="Normal"/>
    <w:next w:val="Normal"/>
    <w:autoRedefine/>
    <w:uiPriority w:val="39"/>
    <w:unhideWhenUsed/>
    <w:rsid w:val="001D7B63"/>
    <w:pPr>
      <w:spacing w:after="100"/>
    </w:pPr>
  </w:style>
  <w:style w:type="paragraph" w:styleId="TOC2">
    <w:name w:val="toc 2"/>
    <w:basedOn w:val="Normal"/>
    <w:next w:val="Normal"/>
    <w:autoRedefine/>
    <w:uiPriority w:val="39"/>
    <w:unhideWhenUsed/>
    <w:rsid w:val="001D7B63"/>
    <w:pPr>
      <w:spacing w:after="100"/>
      <w:ind w:left="280"/>
    </w:pPr>
  </w:style>
  <w:style w:type="paragraph" w:styleId="TOC3">
    <w:name w:val="toc 3"/>
    <w:basedOn w:val="Normal"/>
    <w:next w:val="Normal"/>
    <w:autoRedefine/>
    <w:uiPriority w:val="39"/>
    <w:unhideWhenUsed/>
    <w:rsid w:val="001D7B63"/>
    <w:pPr>
      <w:spacing w:after="100"/>
      <w:ind w:left="560"/>
    </w:pPr>
  </w:style>
  <w:style w:type="character" w:styleId="Hyperlink">
    <w:name w:val="Hyperlink"/>
    <w:basedOn w:val="DefaultParagraphFont"/>
    <w:uiPriority w:val="99"/>
    <w:unhideWhenUsed/>
    <w:rsid w:val="001D7B63"/>
    <w:rPr>
      <w:color w:val="0000FF" w:themeColor="hyperlink"/>
      <w:u w:val="single"/>
    </w:rPr>
  </w:style>
  <w:style w:type="paragraph" w:styleId="TableofFigures">
    <w:name w:val="table of figures"/>
    <w:basedOn w:val="Normal"/>
    <w:next w:val="Normal"/>
    <w:uiPriority w:val="99"/>
    <w:unhideWhenUsed/>
    <w:rsid w:val="00BE2272"/>
    <w:pPr>
      <w:spacing w:after="0"/>
    </w:pPr>
  </w:style>
  <w:style w:type="paragraph" w:styleId="NormalWeb">
    <w:name w:val="Normal (Web)"/>
    <w:basedOn w:val="Normal"/>
    <w:uiPriority w:val="99"/>
    <w:unhideWhenUsed/>
    <w:rsid w:val="00A35380"/>
    <w:pPr>
      <w:spacing w:before="100" w:beforeAutospacing="1" w:after="100" w:afterAutospacing="1" w:line="240" w:lineRule="auto"/>
      <w:jc w:val="left"/>
    </w:pPr>
    <w:rPr>
      <w:rFonts w:ascii="Times New Roman" w:eastAsia="Times New Roman" w:hAnsi="Times New Roman"/>
      <w:sz w:val="24"/>
      <w:szCs w:val="24"/>
    </w:rPr>
  </w:style>
  <w:style w:type="character" w:styleId="Strong">
    <w:name w:val="Strong"/>
    <w:basedOn w:val="DefaultParagraphFont"/>
    <w:uiPriority w:val="22"/>
    <w:qFormat/>
    <w:rsid w:val="00A35380"/>
    <w:rPr>
      <w:b/>
      <w:bCs/>
    </w:rPr>
  </w:style>
  <w:style w:type="character" w:styleId="Emphasis">
    <w:name w:val="Emphasis"/>
    <w:basedOn w:val="DefaultParagraphFont"/>
    <w:uiPriority w:val="20"/>
    <w:qFormat/>
    <w:rsid w:val="00A35380"/>
    <w:rPr>
      <w:i/>
      <w:iCs/>
    </w:rPr>
  </w:style>
  <w:style w:type="paragraph" w:customStyle="1" w:styleId="Figure">
    <w:name w:val="Figure"/>
    <w:autoRedefine/>
    <w:qFormat/>
    <w:rsid w:val="0027385E"/>
    <w:pPr>
      <w:numPr>
        <w:numId w:val="8"/>
      </w:numPr>
      <w:spacing w:before="120" w:after="120"/>
      <w:jc w:val="center"/>
    </w:pPr>
    <w:rPr>
      <w:rFonts w:ascii="Times New Roman" w:eastAsia="Times New Roman" w:hAnsi="Times New Roman"/>
      <w:sz w:val="26"/>
      <w:szCs w:val="26"/>
      <w:lang w:val="en-US" w:eastAsia="en-US"/>
    </w:rPr>
  </w:style>
  <w:style w:type="paragraph" w:customStyle="1" w:styleId="hnhnh">
    <w:name w:val="hình ảnh"/>
    <w:basedOn w:val="Normal"/>
    <w:qFormat/>
    <w:rsid w:val="0027385E"/>
    <w:pPr>
      <w:spacing w:after="60" w:line="276" w:lineRule="auto"/>
      <w:jc w:val="center"/>
    </w:pPr>
    <w:rPr>
      <w:rFonts w:ascii="Times New Roman" w:eastAsiaTheme="minorHAnsi" w:hAnsi="Times New Roman"/>
      <w:noProof/>
      <w:sz w:val="26"/>
      <w:szCs w:val="28"/>
    </w:rPr>
  </w:style>
  <w:style w:type="paragraph" w:styleId="BodyText0">
    <w:name w:val="Body Text"/>
    <w:basedOn w:val="Normal"/>
    <w:link w:val="BodyTextChar"/>
    <w:uiPriority w:val="99"/>
    <w:semiHidden/>
    <w:unhideWhenUsed/>
    <w:rsid w:val="00850BC4"/>
  </w:style>
  <w:style w:type="character" w:customStyle="1" w:styleId="BodyTextChar">
    <w:name w:val="Body Text Char"/>
    <w:basedOn w:val="DefaultParagraphFont"/>
    <w:link w:val="BodyText0"/>
    <w:uiPriority w:val="99"/>
    <w:semiHidden/>
    <w:rsid w:val="00850BC4"/>
    <w:rPr>
      <w:rFonts w:asciiTheme="majorHAnsi" w:hAnsiTheme="majorHAnsi"/>
      <w:sz w:val="2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7.bin"/><Relationship Id="rId8" Type="http://schemas.openxmlformats.org/officeDocument/2006/relationships/footer" Target="footer1.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0C61E-EC24-4381-94AF-07D05E2D4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3</Pages>
  <Words>1983</Words>
  <Characters>1130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BỘ KHOA HỌC VÀ CÔNG NGHỆ</vt:lpstr>
    </vt:vector>
  </TitlesOfParts>
  <Company>Hewlett-Packard Company</Company>
  <LinksUpToDate>false</LinksUpToDate>
  <CharactersWithSpaces>1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KHOA HỌC VÀ CÔNG NGHỆ</dc:title>
  <dc:creator>NGO NGUYET</dc:creator>
  <cp:lastModifiedBy>Lê Đức Thuận</cp:lastModifiedBy>
  <cp:revision>12</cp:revision>
  <cp:lastPrinted>2022-08-03T07:15:00Z</cp:lastPrinted>
  <dcterms:created xsi:type="dcterms:W3CDTF">2023-03-13T08:41:00Z</dcterms:created>
  <dcterms:modified xsi:type="dcterms:W3CDTF">2023-03-14T07:59:00Z</dcterms:modified>
</cp:coreProperties>
</file>